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glb" ContentType="model/gltf.binary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52"/>
  </p:notesMasterIdLst>
  <p:handoutMasterIdLst>
    <p:handoutMasterId r:id="rId53"/>
  </p:handoutMasterIdLst>
  <p:sldIdLst>
    <p:sldId id="256" r:id="rId5"/>
    <p:sldId id="261" r:id="rId6"/>
    <p:sldId id="272" r:id="rId7"/>
    <p:sldId id="339" r:id="rId8"/>
    <p:sldId id="340" r:id="rId9"/>
    <p:sldId id="341" r:id="rId10"/>
    <p:sldId id="342" r:id="rId11"/>
    <p:sldId id="343" r:id="rId12"/>
    <p:sldId id="344" r:id="rId13"/>
    <p:sldId id="345" r:id="rId14"/>
    <p:sldId id="346" r:id="rId15"/>
    <p:sldId id="347" r:id="rId16"/>
    <p:sldId id="348" r:id="rId17"/>
    <p:sldId id="349" r:id="rId18"/>
    <p:sldId id="350" r:id="rId19"/>
    <p:sldId id="351" r:id="rId20"/>
    <p:sldId id="352" r:id="rId21"/>
    <p:sldId id="353" r:id="rId22"/>
    <p:sldId id="354" r:id="rId23"/>
    <p:sldId id="355" r:id="rId24"/>
    <p:sldId id="356" r:id="rId25"/>
    <p:sldId id="357" r:id="rId26"/>
    <p:sldId id="358" r:id="rId27"/>
    <p:sldId id="359" r:id="rId28"/>
    <p:sldId id="360" r:id="rId29"/>
    <p:sldId id="361" r:id="rId30"/>
    <p:sldId id="362" r:id="rId31"/>
    <p:sldId id="363" r:id="rId32"/>
    <p:sldId id="364" r:id="rId33"/>
    <p:sldId id="366" r:id="rId34"/>
    <p:sldId id="367" r:id="rId35"/>
    <p:sldId id="315" r:id="rId36"/>
    <p:sldId id="316" r:id="rId37"/>
    <p:sldId id="317" r:id="rId38"/>
    <p:sldId id="318" r:id="rId39"/>
    <p:sldId id="319" r:id="rId40"/>
    <p:sldId id="320" r:id="rId41"/>
    <p:sldId id="321" r:id="rId42"/>
    <p:sldId id="307" r:id="rId43"/>
    <p:sldId id="309" r:id="rId44"/>
    <p:sldId id="308" r:id="rId45"/>
    <p:sldId id="322" r:id="rId46"/>
    <p:sldId id="310" r:id="rId47"/>
    <p:sldId id="323" r:id="rId48"/>
    <p:sldId id="312" r:id="rId49"/>
    <p:sldId id="313" r:id="rId50"/>
    <p:sldId id="314" r:id="rId5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502AE"/>
    <a:srgbClr val="91FFA3"/>
    <a:srgbClr val="05AB80"/>
    <a:srgbClr val="AF5001"/>
    <a:srgbClr val="B9CFD7"/>
    <a:srgbClr val="CBDAC6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957136E-BBA1-4FC7-9BC0-71DD7BA57762}" v="837" dt="2018-07-19T05:59:23.14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69" autoAdjust="0"/>
    <p:restoredTop sz="95356" autoAdjust="0"/>
  </p:normalViewPr>
  <p:slideViewPr>
    <p:cSldViewPr snapToGrid="0" showGuides="1">
      <p:cViewPr varScale="1">
        <p:scale>
          <a:sx n="70" d="100"/>
          <a:sy n="70" d="100"/>
        </p:scale>
        <p:origin x="1368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92" d="100"/>
          <a:sy n="92" d="100"/>
        </p:scale>
        <p:origin x="3732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handoutMaster" Target="handoutMasters/handoutMaster1.xml"/><Relationship Id="rId58" Type="http://schemas.microsoft.com/office/2016/11/relationships/changesInfo" Target="changesInfos/changesInfo1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microsoft.com/office/2015/10/relationships/revisionInfo" Target="revisionInfo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ableStyles" Target="tableStyle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inh Chính Trần" userId="701d124d7e70b405" providerId="LiveId" clId="{A957136E-BBA1-4FC7-9BC0-71DD7BA57762}"/>
    <pc:docChg chg="undo custSel addSld modSld modMainMaster">
      <pc:chgData name="Minh Chính Trần" userId="701d124d7e70b405" providerId="LiveId" clId="{A957136E-BBA1-4FC7-9BC0-71DD7BA57762}" dt="2018-07-19T05:59:23.147" v="834" actId="14100"/>
      <pc:docMkLst>
        <pc:docMk/>
      </pc:docMkLst>
      <pc:sldChg chg="addSp modSp add">
        <pc:chgData name="Minh Chính Trần" userId="701d124d7e70b405" providerId="LiveId" clId="{A957136E-BBA1-4FC7-9BC0-71DD7BA57762}" dt="2018-07-19T05:47:57.522" v="151" actId="1076"/>
        <pc:sldMkLst>
          <pc:docMk/>
          <pc:sldMk cId="132884364" sldId="261"/>
        </pc:sldMkLst>
        <pc:spChg chg="mod">
          <ac:chgData name="Minh Chính Trần" userId="701d124d7e70b405" providerId="LiveId" clId="{A957136E-BBA1-4FC7-9BC0-71DD7BA57762}" dt="2018-07-19T05:24:40.431" v="78" actId="1076"/>
          <ac:spMkLst>
            <pc:docMk/>
            <pc:sldMk cId="132884364" sldId="261"/>
            <ac:spMk id="2" creationId="{00000000-0000-0000-0000-000000000000}"/>
          </ac:spMkLst>
        </pc:spChg>
        <pc:spChg chg="mod">
          <ac:chgData name="Minh Chính Trần" userId="701d124d7e70b405" providerId="LiveId" clId="{A957136E-BBA1-4FC7-9BC0-71DD7BA57762}" dt="2018-07-19T05:24:14.390" v="76" actId="113"/>
          <ac:spMkLst>
            <pc:docMk/>
            <pc:sldMk cId="132884364" sldId="261"/>
            <ac:spMk id="3" creationId="{00000000-0000-0000-0000-000000000000}"/>
          </ac:spMkLst>
        </pc:spChg>
        <pc:graphicFrameChg chg="add mod modGraphic">
          <ac:chgData name="Minh Chính Trần" userId="701d124d7e70b405" providerId="LiveId" clId="{A957136E-BBA1-4FC7-9BC0-71DD7BA57762}" dt="2018-07-19T05:47:57.522" v="151" actId="1076"/>
          <ac:graphicFrameMkLst>
            <pc:docMk/>
            <pc:sldMk cId="132884364" sldId="261"/>
            <ac:graphicFrameMk id="4" creationId="{64A7E3CA-6BC1-4C1C-82EA-1E1504CC22D5}"/>
          </ac:graphicFrameMkLst>
        </pc:graphicFrameChg>
      </pc:sldChg>
      <pc:sldChg chg="modSp">
        <pc:chgData name="Minh Chính Trần" userId="701d124d7e70b405" providerId="LiveId" clId="{A957136E-BBA1-4FC7-9BC0-71DD7BA57762}" dt="2018-07-19T05:21:54.155" v="0" actId="14100"/>
        <pc:sldMkLst>
          <pc:docMk/>
          <pc:sldMk cId="3520365327" sldId="271"/>
        </pc:sldMkLst>
        <pc:spChg chg="mod">
          <ac:chgData name="Minh Chính Trần" userId="701d124d7e70b405" providerId="LiveId" clId="{A957136E-BBA1-4FC7-9BC0-71DD7BA57762}" dt="2018-07-19T05:21:54.155" v="0" actId="14100"/>
          <ac:spMkLst>
            <pc:docMk/>
            <pc:sldMk cId="3520365327" sldId="271"/>
            <ac:spMk id="14" creationId="{00000000-0000-0000-0000-000000000000}"/>
          </ac:spMkLst>
        </pc:spChg>
      </pc:sldChg>
      <pc:sldChg chg="modSp add">
        <pc:chgData name="Minh Chính Trần" userId="701d124d7e70b405" providerId="LiveId" clId="{A957136E-BBA1-4FC7-9BC0-71DD7BA57762}" dt="2018-07-19T05:29:47.568" v="131" actId="255"/>
        <pc:sldMkLst>
          <pc:docMk/>
          <pc:sldMk cId="3638913395" sldId="272"/>
        </pc:sldMkLst>
        <pc:spChg chg="mod">
          <ac:chgData name="Minh Chính Trần" userId="701d124d7e70b405" providerId="LiveId" clId="{A957136E-BBA1-4FC7-9BC0-71DD7BA57762}" dt="2018-07-19T05:25:12.274" v="97" actId="20577"/>
          <ac:spMkLst>
            <pc:docMk/>
            <pc:sldMk cId="3638913395" sldId="272"/>
            <ac:spMk id="13" creationId="{00000000-0000-0000-0000-000000000000}"/>
          </ac:spMkLst>
        </pc:spChg>
        <pc:spChg chg="mod">
          <ac:chgData name="Minh Chính Trần" userId="701d124d7e70b405" providerId="LiveId" clId="{A957136E-BBA1-4FC7-9BC0-71DD7BA57762}" dt="2018-07-19T05:29:47.568" v="131" actId="255"/>
          <ac:spMkLst>
            <pc:docMk/>
            <pc:sldMk cId="3638913395" sldId="272"/>
            <ac:spMk id="14" creationId="{00000000-0000-0000-0000-000000000000}"/>
          </ac:spMkLst>
        </pc:spChg>
      </pc:sldChg>
      <pc:sldChg chg="addSp modSp add setBg">
        <pc:chgData name="Minh Chính Trần" userId="701d124d7e70b405" providerId="LiveId" clId="{A957136E-BBA1-4FC7-9BC0-71DD7BA57762}" dt="2018-07-19T05:59:23.147" v="834" actId="14100"/>
        <pc:sldMkLst>
          <pc:docMk/>
          <pc:sldMk cId="1887158958" sldId="273"/>
        </pc:sldMkLst>
        <pc:spChg chg="add mod">
          <ac:chgData name="Minh Chính Trần" userId="701d124d7e70b405" providerId="LiveId" clId="{A957136E-BBA1-4FC7-9BC0-71DD7BA57762}" dt="2018-07-19T05:59:23.147" v="834" actId="14100"/>
          <ac:spMkLst>
            <pc:docMk/>
            <pc:sldMk cId="1887158958" sldId="273"/>
            <ac:spMk id="4" creationId="{FCC36492-7C22-49B7-8737-C197BC660E24}"/>
          </ac:spMkLst>
        </pc:spChg>
        <pc:spChg chg="add mod">
          <ac:chgData name="Minh Chính Trần" userId="701d124d7e70b405" providerId="LiveId" clId="{A957136E-BBA1-4FC7-9BC0-71DD7BA57762}" dt="2018-07-19T05:59:13.363" v="832" actId="1036"/>
          <ac:spMkLst>
            <pc:docMk/>
            <pc:sldMk cId="1887158958" sldId="273"/>
            <ac:spMk id="5" creationId="{202869D7-3918-4790-B1FC-D72D8129D6DB}"/>
          </ac:spMkLst>
        </pc:spChg>
        <pc:spChg chg="mod">
          <ac:chgData name="Minh Chính Trần" userId="701d124d7e70b405" providerId="LiveId" clId="{A957136E-BBA1-4FC7-9BC0-71DD7BA57762}" dt="2018-07-19T05:31:19.873" v="141" actId="1076"/>
          <ac:spMkLst>
            <pc:docMk/>
            <pc:sldMk cId="1887158958" sldId="273"/>
            <ac:spMk id="13" creationId="{00000000-0000-0000-0000-000000000000}"/>
          </ac:spMkLst>
        </pc:spChg>
        <pc:spChg chg="mod">
          <ac:chgData name="Minh Chính Trần" userId="701d124d7e70b405" providerId="LiveId" clId="{A957136E-BBA1-4FC7-9BC0-71DD7BA57762}" dt="2018-07-19T05:54:22.973" v="307" actId="113"/>
          <ac:spMkLst>
            <pc:docMk/>
            <pc:sldMk cId="1887158958" sldId="273"/>
            <ac:spMk id="14" creationId="{00000000-0000-0000-0000-000000000000}"/>
          </ac:spMkLst>
        </pc:spChg>
        <pc:picChg chg="add mod">
          <ac:chgData name="Minh Chính Trần" userId="701d124d7e70b405" providerId="LiveId" clId="{A957136E-BBA1-4FC7-9BC0-71DD7BA57762}" dt="2018-07-19T05:55:33.723" v="315" actId="1076"/>
          <ac:picMkLst>
            <pc:docMk/>
            <pc:sldMk cId="1887158958" sldId="273"/>
            <ac:picMk id="3" creationId="{44694AE6-1794-4C5F-88FC-86E3256E4AC5}"/>
          </ac:picMkLst>
        </pc:picChg>
      </pc:sldChg>
      <pc:sldMasterChg chg="modSldLayout">
        <pc:chgData name="Minh Chính Trần" userId="701d124d7e70b405" providerId="LiveId" clId="{A957136E-BBA1-4FC7-9BC0-71DD7BA57762}" dt="2018-07-19T05:30:17.035" v="133" actId="207"/>
        <pc:sldMasterMkLst>
          <pc:docMk/>
          <pc:sldMasterMk cId="2346251051" sldId="2147483648"/>
        </pc:sldMasterMkLst>
        <pc:sldLayoutChg chg="modSp">
          <pc:chgData name="Minh Chính Trần" userId="701d124d7e70b405" providerId="LiveId" clId="{A957136E-BBA1-4FC7-9BC0-71DD7BA57762}" dt="2018-07-19T05:30:17.035" v="133" actId="207"/>
          <pc:sldLayoutMkLst>
            <pc:docMk/>
            <pc:sldMasterMk cId="2346251051" sldId="2147483648"/>
            <pc:sldLayoutMk cId="3786876825" sldId="2147483650"/>
          </pc:sldLayoutMkLst>
          <pc:spChg chg="mod">
            <ac:chgData name="Minh Chính Trần" userId="701d124d7e70b405" providerId="LiveId" clId="{A957136E-BBA1-4FC7-9BC0-71DD7BA57762}" dt="2018-07-19T05:30:17.035" v="133" actId="207"/>
            <ac:spMkLst>
              <pc:docMk/>
              <pc:sldMasterMk cId="2346251051" sldId="2147483648"/>
              <pc:sldLayoutMk cId="3786876825" sldId="2147483650"/>
              <ac:spMk id="3" creationId="{00000000-0000-0000-0000-000000000000}"/>
            </ac:spMkLst>
          </pc:spChg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CEAAF3-9831-450B-8D59-2C09DB96C8FC}" type="datetimeFigureOut">
              <a:rPr lang="en-US"/>
              <a:t>9/15/2020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34459-7356-44BF-850D-8B30C4FB3B6B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50CD79-FC16-4410-AB61-17F26E6D3BC8}" type="datetimeFigureOut">
              <a:rPr lang="en-US"/>
              <a:t>9/15/2020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3C37BE-C303-496D-B5CD-85F2937540F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dirty="0">
                <a:cs typeface="Arial" pitchFamily="34" charset="0"/>
              </a:rPr>
              <a:t>NOTE: </a:t>
            </a:r>
            <a:r>
              <a:rPr lang="en-US" sz="1200" dirty="0">
                <a:cs typeface="Arial" pitchFamily="34" charset="0"/>
              </a:rPr>
              <a:t>Want a different image on this slide? Select the picture and delete it. Now click the Pictures icon in the placeholder to insert your own im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5511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2641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2442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7829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4235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9414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168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1352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6842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8349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5534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0916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7058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7322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5573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4261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5048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01856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93076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59779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2641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1724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65046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52996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88528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03815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80547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08744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38207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70280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70739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86596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9975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63346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6170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14676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7895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6784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9956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2059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defRPr sz="4400" cap="all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  <p:pic>
        <p:nvPicPr>
          <p:cNvPr id="11" name="Picture 10" title="Ribbon tab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510646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 title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51064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  <p:grpSp>
        <p:nvGrpSpPr>
          <p:cNvPr id="7" name="Group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Straight Connector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0119" y="114481"/>
            <a:ext cx="6823881" cy="51064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r>
              <a:rPr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dirty="0"/>
              <a:t>Click to edit Master text styles</a:t>
            </a:r>
          </a:p>
          <a:p>
            <a:pPr lvl="1"/>
            <a:r>
              <a:rPr dirty="0"/>
              <a:t>Second level</a:t>
            </a:r>
          </a:p>
          <a:p>
            <a:pPr lvl="2"/>
            <a:r>
              <a:rPr dirty="0"/>
              <a:t>Third level</a:t>
            </a:r>
          </a:p>
          <a:p>
            <a:pPr lvl="3"/>
            <a:r>
              <a:rPr dirty="0"/>
              <a:t>Fourth level</a:t>
            </a:r>
          </a:p>
          <a:p>
            <a:pPr lvl="4"/>
            <a:r>
              <a:rPr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fld id="{0FF54DE5-C571-48E8-A5BC-B369434E2F4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 rot="10800000">
            <a:off x="0" y="5945767"/>
            <a:ext cx="9144000" cy="63125"/>
            <a:chOff x="507492" y="1501519"/>
            <a:chExt cx="8129016" cy="6312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rgbClr val="0070C0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rgbClr val="0070C0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0" y="951929"/>
            <a:ext cx="9144000" cy="63125"/>
            <a:chOff x="507492" y="1501519"/>
            <a:chExt cx="8129016" cy="63125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rgbClr val="0070C0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rgbClr val="0070C0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0" y="6022536"/>
            <a:ext cx="9144000" cy="88413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56000">
                <a:srgbClr val="00B0F0"/>
              </a:gs>
              <a:gs pos="83000">
                <a:srgbClr val="00B0F0"/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>
              <a:defRPr sz="4400" b="1" cap="all" baseline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dirty="0"/>
          </a:p>
        </p:txBody>
      </p:sp>
      <p:sp>
        <p:nvSpPr>
          <p:cNvPr id="11" name="Picture Placeholder 10" title="An empty placeholder to add an image. Click on the placeholder and select the image that you wish to add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/>
          <a:lstStyle>
            <a:lvl1pPr marL="0" indent="0" algn="ctr">
              <a:buNone/>
              <a:defRPr/>
            </a:lvl1pPr>
          </a:lstStyle>
          <a:p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8675" y="4954140"/>
            <a:ext cx="4300538" cy="51321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400" b="0">
                <a:latin typeface="Arial Narrow" panose="020B060602020203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dirty="0"/>
              <a:t>Click to edit Master subtitle style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1DE80D10-0B70-4A42-B640-196EB65515F7}"/>
              </a:ext>
            </a:extLst>
          </p:cNvPr>
          <p:cNvSpPr/>
          <p:nvPr userDrawn="1"/>
        </p:nvSpPr>
        <p:spPr>
          <a:xfrm rot="10800000">
            <a:off x="0" y="11549"/>
            <a:ext cx="9144000" cy="884134"/>
          </a:xfrm>
          <a:prstGeom prst="rect">
            <a:avLst/>
          </a:prstGeom>
          <a:gradFill flip="none" rotWithShape="1">
            <a:gsLst>
              <a:gs pos="2000">
                <a:schemeClr val="accent1">
                  <a:lumMod val="0"/>
                  <a:lumOff val="100000"/>
                  <a:alpha val="0"/>
                </a:schemeClr>
              </a:gs>
              <a:gs pos="56000">
                <a:srgbClr val="00B0F0"/>
              </a:gs>
              <a:gs pos="83000">
                <a:srgbClr val="00B0F0"/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8A0D52B-577F-4151-9F95-857BF2A36DF1}"/>
              </a:ext>
            </a:extLst>
          </p:cNvPr>
          <p:cNvSpPr txBox="1"/>
          <p:nvPr userDrawn="1"/>
        </p:nvSpPr>
        <p:spPr>
          <a:xfrm>
            <a:off x="1883394" y="232013"/>
            <a:ext cx="724695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 ĐẠI HỌC CÔNG NGHIỆP TP HỒ CHÍ MINH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57031AF4-5DAD-4452-97D6-29F39E8BCC4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3647" y="-13110"/>
            <a:ext cx="2169004" cy="946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Group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rgbClr val="0070C0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rgbClr val="0070C0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Rectangle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rgbClr val="B9CFD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grpSp>
          <p:nvGrpSpPr>
            <p:cNvPr id="11" name="Group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rgbClr val="0070C0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rgbClr val="00B0F0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400" cap="all" baseline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800">
                <a:solidFill>
                  <a:srgbClr val="FF0000"/>
                </a:solidFill>
                <a:latin typeface="Arial Narrow" panose="020B060602020203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dirty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0842" y="76200"/>
            <a:ext cx="6943157" cy="838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51064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3689604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4583" y="1600200"/>
            <a:ext cx="3689604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51064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510646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8490" y="1187357"/>
            <a:ext cx="8475259" cy="4984843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dirty="0"/>
              <a:t>Click to edit Master text styles</a:t>
            </a:r>
          </a:p>
          <a:p>
            <a:pPr lvl="1"/>
            <a:r>
              <a:rPr dirty="0"/>
              <a:t>Second level</a:t>
            </a:r>
          </a:p>
          <a:p>
            <a:pPr lvl="2"/>
            <a:r>
              <a:rPr dirty="0"/>
              <a:t>Third level</a:t>
            </a:r>
          </a:p>
          <a:p>
            <a:pPr lvl="3"/>
            <a:r>
              <a:rPr dirty="0"/>
              <a:t>Fourth level</a:t>
            </a:r>
          </a:p>
          <a:p>
            <a:pPr lvl="4"/>
            <a:r>
              <a:rPr dirty="0"/>
              <a:t>Fifth level</a:t>
            </a:r>
          </a:p>
          <a:p>
            <a:pPr lvl="5"/>
            <a:r>
              <a:rPr dirty="0"/>
              <a:t>Sixth level</a:t>
            </a:r>
          </a:p>
          <a:p>
            <a:pPr lvl="6"/>
            <a:r>
              <a:rPr dirty="0"/>
              <a:t>Seventh level</a:t>
            </a:r>
          </a:p>
          <a:p>
            <a:pPr lvl="7"/>
            <a:r>
              <a:rPr dirty="0"/>
              <a:t>Eighth level</a:t>
            </a:r>
          </a:p>
          <a:p>
            <a:pPr lvl="8"/>
            <a:r>
              <a:rPr dirty="0"/>
              <a:t>Nin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>
              <a:defRPr sz="120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72149" y="6337497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>
              <a:defRPr sz="120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fld id="{0FF54DE5-C571-48E8-A5BC-B369434E2F44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C649CE66-777C-45C1-AC9A-935AD2EE36BC}"/>
              </a:ext>
            </a:extLst>
          </p:cNvPr>
          <p:cNvGrpSpPr/>
          <p:nvPr userDrawn="1"/>
        </p:nvGrpSpPr>
        <p:grpSpPr>
          <a:xfrm>
            <a:off x="0" y="951929"/>
            <a:ext cx="9144000" cy="63125"/>
            <a:chOff x="507492" y="1501519"/>
            <a:chExt cx="8129016" cy="63125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xmlns="" id="{43D8F898-1D84-4D93-865C-20F6FD3E6C74}"/>
                </a:ext>
              </a:extLst>
            </p:cNvPr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rgbClr val="0070C0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xmlns="" id="{C62AF2CB-8F46-4F17-ABC1-E32228379AAB}"/>
                </a:ext>
              </a:extLst>
            </p:cNvPr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rgbClr val="0070C0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D69B7318-B444-48BD-A63C-68347DB04039}"/>
              </a:ext>
            </a:extLst>
          </p:cNvPr>
          <p:cNvSpPr/>
          <p:nvPr userDrawn="1"/>
        </p:nvSpPr>
        <p:spPr>
          <a:xfrm rot="10800000">
            <a:off x="0" y="11549"/>
            <a:ext cx="9144000" cy="884134"/>
          </a:xfrm>
          <a:prstGeom prst="rect">
            <a:avLst/>
          </a:prstGeom>
          <a:gradFill flip="none" rotWithShape="1">
            <a:gsLst>
              <a:gs pos="2000">
                <a:schemeClr val="accent1">
                  <a:lumMod val="0"/>
                  <a:lumOff val="100000"/>
                  <a:alpha val="0"/>
                </a:schemeClr>
              </a:gs>
              <a:gs pos="56000">
                <a:srgbClr val="00B0F0"/>
              </a:gs>
              <a:gs pos="83000">
                <a:srgbClr val="00B0F0"/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FE76B889-4E88-4818-97C5-494EEF30DC80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13647" y="-13110"/>
            <a:ext cx="2169004" cy="946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rgbClr val="C00000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Wingdings" panose="05000000000000000000" pitchFamily="2" charset="2"/>
        <a:buChar char="§"/>
        <a:defRPr sz="2800" kern="1200">
          <a:solidFill>
            <a:srgbClr val="0070C0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2800" kern="1200">
          <a:solidFill>
            <a:srgbClr val="0070C0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2800" kern="1200">
          <a:solidFill>
            <a:srgbClr val="0070C0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2800" kern="1200">
          <a:solidFill>
            <a:srgbClr val="0070C0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2800" kern="1200">
          <a:solidFill>
            <a:srgbClr val="0070C0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800" kern="1200">
          <a:solidFill>
            <a:srgbClr val="0070C0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800" kern="1200">
          <a:solidFill>
            <a:srgbClr val="0070C0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800" kern="1200">
          <a:solidFill>
            <a:srgbClr val="0070C0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800" kern="1200">
          <a:solidFill>
            <a:srgbClr val="0070C0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522" userDrawn="1">
          <p15:clr>
            <a:srgbClr val="F26B43"/>
          </p15:clr>
        </p15:guide>
        <p15:guide id="2" pos="5238" userDrawn="1">
          <p15:clr>
            <a:srgbClr val="F26B43"/>
          </p15:clr>
        </p15:guide>
        <p15:guide id="3" orient="horz" pos="1008" userDrawn="1">
          <p15:clr>
            <a:srgbClr val="F26B43"/>
          </p15:clr>
        </p15:guide>
        <p15:guide id="4" orient="horz" pos="388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Relationship Id="rId1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9.wmf"/><Relationship Id="rId1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17/06/relationships/model3d" Target="../media/model3d1.glb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png"/><Relationship Id="rId5" Type="http://schemas.openxmlformats.org/officeDocument/2006/relationships/image" Target="../media/image6.png"/><Relationship Id="rId4" Type="http://schemas.openxmlformats.org/officeDocument/2006/relationships/hyperlink" Target="https://www.remix3d.com/details/G009SXJ40903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6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1.e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6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7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7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4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png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9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73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75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1151197" y="2603083"/>
            <a:ext cx="7493593" cy="1552461"/>
          </a:xfrm>
        </p:spPr>
        <p:txBody>
          <a:bodyPr anchor="ctr">
            <a:normAutofit/>
          </a:bodyPr>
          <a:lstStyle/>
          <a:p>
            <a:r>
              <a:rPr lang="en-US" sz="4000" b="1" dirty="0">
                <a:latin typeface="Times New Roman"/>
                <a:cs typeface="Times New Roman"/>
              </a:rPr>
              <a:t>KỸ THUẬT </a:t>
            </a:r>
            <a:r>
              <a:rPr lang="en-US" sz="4000" dirty="0">
                <a:latin typeface="Times New Roman"/>
                <a:cs typeface="Times New Roman"/>
              </a:rPr>
              <a:t>ĐIỀU KHIỂN </a:t>
            </a:r>
            <a:r>
              <a:rPr lang="en-US" sz="4000" b="1" dirty="0">
                <a:latin typeface="Times New Roman"/>
                <a:cs typeface="Times New Roman"/>
              </a:rPr>
              <a:t>TỰ ĐỘNG</a:t>
            </a:r>
          </a:p>
        </p:txBody>
      </p:sp>
      <p:pic>
        <p:nvPicPr>
          <p:cNvPr id="14338" name="Picture 2" descr="Hình ảnh có liên qu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42" y="960790"/>
            <a:ext cx="2092394" cy="2092394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7994" y="4034273"/>
            <a:ext cx="3869872" cy="193493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1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E9A96DE-14B9-4F3F-ADC1-A257BB1D2BF3}"/>
              </a:ext>
            </a:extLst>
          </p:cNvPr>
          <p:cNvSpPr txBox="1"/>
          <p:nvPr/>
        </p:nvSpPr>
        <p:spPr>
          <a:xfrm>
            <a:off x="209678" y="975354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2.2 Ảnh hưởng của hiệu chỉnh sớm trễ pha: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209678" y="1325926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Hiệu chỉnh sớm pha:</a:t>
            </a:r>
            <a:endParaRPr lang="en-US" sz="24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2 ẢNH HƯỞNG CỦA BĐK ĐẾN CHẤT LƯỢNG CỦA HỆ THỐNG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478018" y="1649041"/>
            <a:ext cx="2672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 truyền: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7167"/>
              </p:ext>
            </p:extLst>
          </p:nvPr>
        </p:nvGraphicFramePr>
        <p:xfrm>
          <a:off x="678784" y="1999614"/>
          <a:ext cx="3090069" cy="74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4" imgW="1638000" imgH="393480" progId="Equation.3">
                  <p:embed/>
                </p:oleObj>
              </mc:Choice>
              <mc:Fallback>
                <p:oleObj name="Equation" r:id="rId4" imgW="16380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784" y="1999614"/>
                        <a:ext cx="3090069" cy="741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504833" y="2698658"/>
            <a:ext cx="2672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 tính tần số: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919575"/>
              </p:ext>
            </p:extLst>
          </p:nvPr>
        </p:nvGraphicFramePr>
        <p:xfrm>
          <a:off x="800100" y="3109913"/>
          <a:ext cx="25765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6" imgW="1434960" imgH="419040" progId="Equation.3">
                  <p:embed/>
                </p:oleObj>
              </mc:Choice>
              <mc:Fallback>
                <p:oleObj name="Equation" r:id="rId6" imgW="1434960" imgH="41904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0100" y="3109913"/>
                        <a:ext cx="2576513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504833" y="3872882"/>
            <a:ext cx="3443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thông số chú ý :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143167"/>
              </p:ext>
            </p:extLst>
          </p:nvPr>
        </p:nvGraphicFramePr>
        <p:xfrm>
          <a:off x="973314" y="4316972"/>
          <a:ext cx="2288364" cy="81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8" imgW="1206360" imgH="431640" progId="Equation.3">
                  <p:embed/>
                </p:oleObj>
              </mc:Choice>
              <mc:Fallback>
                <p:oleObj name="Equation" r:id="rId8" imgW="1206360" imgH="43164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3314" y="4316972"/>
                        <a:ext cx="2288364" cy="819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241150"/>
              </p:ext>
            </p:extLst>
          </p:nvPr>
        </p:nvGraphicFramePr>
        <p:xfrm>
          <a:off x="1055548" y="5100257"/>
          <a:ext cx="1642107" cy="846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10" imgW="812520" imgH="419040" progId="Equation.3">
                  <p:embed/>
                </p:oleObj>
              </mc:Choice>
              <mc:Fallback>
                <p:oleObj name="Equation" r:id="rId10" imgW="812520" imgH="41904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55548" y="5100257"/>
                        <a:ext cx="1642107" cy="846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68496" y="1457895"/>
            <a:ext cx="4418901" cy="4529030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364308"/>
              </p:ext>
            </p:extLst>
          </p:nvPr>
        </p:nvGraphicFramePr>
        <p:xfrm>
          <a:off x="884441" y="6058096"/>
          <a:ext cx="34623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13" imgW="1714320" imgH="228600" progId="Equation.3">
                  <p:embed/>
                </p:oleObj>
              </mc:Choice>
              <mc:Fallback>
                <p:oleObj name="Equation" r:id="rId13" imgW="1714320" imgH="22860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4441" y="6058096"/>
                        <a:ext cx="346233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328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11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209678" y="1187376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 xét khâu hiệu chỉnh sớm pha:</a:t>
            </a:r>
            <a:endParaRPr lang="en-US" sz="24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2 ẢNH HƯỞNG CỦA BĐK ĐẾN CHẤT LƯỢNG CỦA HỆ THỐNG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353327" y="1917138"/>
            <a:ext cx="7917837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 hiệu ra luôn sớm pha hơn tín hiệu vào.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một bộ lọc thông cao, mở rộng được băng thông hệ thống;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i thiện đáp ứng quá độ;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âu hiệu chỉnh sớm pha làm hệ thống nhạy với nhiễu tần số cao.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385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12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92089" y="1048880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Hiệu chỉnh trễ pha:</a:t>
            </a:r>
            <a:endParaRPr lang="en-US" sz="24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2 ẢNH HƯỞNG CỦA BĐK ĐẾN CHẤT LƯỢNG CỦA HỆ THỐNG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478018" y="1482781"/>
            <a:ext cx="2672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 truyền: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48711"/>
              </p:ext>
            </p:extLst>
          </p:nvPr>
        </p:nvGraphicFramePr>
        <p:xfrm>
          <a:off x="678784" y="1888774"/>
          <a:ext cx="3090069" cy="74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4" imgW="1638000" imgH="393480" progId="Equation.3">
                  <p:embed/>
                </p:oleObj>
              </mc:Choice>
              <mc:Fallback>
                <p:oleObj name="Equation" r:id="rId4" imgW="1638000" imgH="39348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784" y="1888774"/>
                        <a:ext cx="3090069" cy="741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504833" y="2629383"/>
            <a:ext cx="2672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 tính tần số: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18611"/>
              </p:ext>
            </p:extLst>
          </p:nvPr>
        </p:nvGraphicFramePr>
        <p:xfrm>
          <a:off x="800100" y="3068638"/>
          <a:ext cx="257651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6" imgW="1434960" imgH="419040" progId="Equation.3">
                  <p:embed/>
                </p:oleObj>
              </mc:Choice>
              <mc:Fallback>
                <p:oleObj name="Equation" r:id="rId6" imgW="1434960" imgH="41904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0100" y="3068638"/>
                        <a:ext cx="2576513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504833" y="3872882"/>
            <a:ext cx="3443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thông số chú ý :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683716"/>
              </p:ext>
            </p:extLst>
          </p:nvPr>
        </p:nvGraphicFramePr>
        <p:xfrm>
          <a:off x="985838" y="4316413"/>
          <a:ext cx="22637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8" imgW="1193760" imgH="431640" progId="Equation.3">
                  <p:embed/>
                </p:oleObj>
              </mc:Choice>
              <mc:Fallback>
                <p:oleObj name="Equation" r:id="rId8" imgW="1193760" imgH="43164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5838" y="4316413"/>
                        <a:ext cx="22637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055521"/>
              </p:ext>
            </p:extLst>
          </p:nvPr>
        </p:nvGraphicFramePr>
        <p:xfrm>
          <a:off x="1068388" y="5100638"/>
          <a:ext cx="16144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10" imgW="799920" imgH="419040" progId="Equation.3">
                  <p:embed/>
                </p:oleObj>
              </mc:Choice>
              <mc:Fallback>
                <p:oleObj name="Equation" r:id="rId10" imgW="799920" imgH="41904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8388" y="5100638"/>
                        <a:ext cx="1614487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80005"/>
              </p:ext>
            </p:extLst>
          </p:nvPr>
        </p:nvGraphicFramePr>
        <p:xfrm>
          <a:off x="909638" y="6057900"/>
          <a:ext cx="34099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12" imgW="1688760" imgH="228600" progId="Equation.3">
                  <p:embed/>
                </p:oleObj>
              </mc:Choice>
              <mc:Fallback>
                <p:oleObj name="Equation" r:id="rId12" imgW="1688760" imgH="22860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9638" y="6057900"/>
                        <a:ext cx="340995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976690" y="1177138"/>
            <a:ext cx="5079532" cy="4941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361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13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209678" y="1187376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 xét khâu hiệu chỉnh trễ pha:</a:t>
            </a:r>
            <a:endParaRPr lang="en-US" sz="24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2 ẢNH HƯỞNG CỦA BĐK ĐẾN CHẤT LƯỢNG CỦA HỆ THỐNG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353327" y="1917138"/>
            <a:ext cx="7917837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 hiệu ra luôn trễ pha hơn tín hiệu vào.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một bộ lọc thông thấp, thu hẹp băng thông hệ thống;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 giảm hệ số khuếch đại tín hiệu vào tần số cao 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lọc nhiễu tần số cao ảnh hưởng đến hệ thống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m sai số xác lập của hệ thống.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6040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14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92089" y="1048880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Hiệu chỉnh sớm trễ pha:</a:t>
            </a:r>
            <a:endParaRPr lang="en-US" sz="24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2 ẢNH HƯỞNG CỦA BĐK ĐẾN CHẤT LƯỢNG CỦA HỆ THỐNG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478018" y="1482781"/>
            <a:ext cx="2672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 truyền: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333281"/>
              </p:ext>
            </p:extLst>
          </p:nvPr>
        </p:nvGraphicFramePr>
        <p:xfrm>
          <a:off x="800100" y="1722989"/>
          <a:ext cx="57705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4" imgW="3060360" imgH="482400" progId="Equation.3">
                  <p:embed/>
                </p:oleObj>
              </mc:Choice>
              <mc:Fallback>
                <p:oleObj name="Equation" r:id="rId4" imgW="3060360" imgH="4824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0100" y="1722989"/>
                        <a:ext cx="5770563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4618" y="2820622"/>
            <a:ext cx="5923337" cy="388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7825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1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E9A96DE-14B9-4F3F-ADC1-A257BB1D2BF3}"/>
              </a:ext>
            </a:extLst>
          </p:cNvPr>
          <p:cNvSpPr txBox="1"/>
          <p:nvPr/>
        </p:nvSpPr>
        <p:spPr>
          <a:xfrm>
            <a:off x="209678" y="975354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2.3 Hiệu chỉnh PID: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209678" y="1325926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Hiệu chỉnh tỷ lệ P (Proportional)</a:t>
            </a:r>
            <a:endParaRPr lang="en-US" sz="24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2 ẢNH HƯỞNG CỦA BĐK ĐẾN CHẤT LƯỢNG CỦA HỆ THỐNG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478018" y="1732171"/>
            <a:ext cx="2672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 truyền: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563507"/>
              </p:ext>
            </p:extLst>
          </p:nvPr>
        </p:nvGraphicFramePr>
        <p:xfrm>
          <a:off x="2723894" y="1741372"/>
          <a:ext cx="13890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" imgW="736560" imgH="241200" progId="Equation.3">
                  <p:embed/>
                </p:oleObj>
              </mc:Choice>
              <mc:Fallback>
                <p:oleObj name="Equation" r:id="rId4" imgW="736560" imgH="2412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23894" y="1741372"/>
                        <a:ext cx="138906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504833" y="2169593"/>
            <a:ext cx="8214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 số K</a:t>
            </a:r>
            <a:r>
              <a:rPr lang="en-US" sz="2400" baseline="-25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àng lớn thì sai số xác lập càng nhỏ, nhưng độ vọt lố càng cao, hệ thống càng kém ổn định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4833" y="3114295"/>
            <a:ext cx="5912938" cy="3588327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303870"/>
              </p:ext>
            </p:extLst>
          </p:nvPr>
        </p:nvGraphicFramePr>
        <p:xfrm>
          <a:off x="5545394" y="3505825"/>
          <a:ext cx="23955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7" imgW="1269720" imgH="419040" progId="Equation.3">
                  <p:embed/>
                </p:oleObj>
              </mc:Choice>
              <mc:Fallback>
                <p:oleObj name="Equation" r:id="rId7" imgW="1269720" imgH="41904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45394" y="3505825"/>
                        <a:ext cx="2395538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16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E9A96DE-14B9-4F3F-ADC1-A257BB1D2BF3}"/>
              </a:ext>
            </a:extLst>
          </p:cNvPr>
          <p:cNvSpPr txBox="1"/>
          <p:nvPr/>
        </p:nvSpPr>
        <p:spPr>
          <a:xfrm>
            <a:off x="209678" y="975354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2.3 Hiệu chỉnh PID: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209678" y="1325926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Hiệu chỉnh vi phân tỷ lệ PD (Proportional Derivative)</a:t>
            </a:r>
            <a:endParaRPr lang="en-US" sz="24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2 ẢNH HƯỞNG CỦA BĐK ĐẾN CHẤT LƯỢNG CỦA HỆ THỐNG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478018" y="1949995"/>
            <a:ext cx="2672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 truyền: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2731"/>
              </p:ext>
            </p:extLst>
          </p:nvPr>
        </p:nvGraphicFramePr>
        <p:xfrm>
          <a:off x="2731551" y="1968851"/>
          <a:ext cx="37607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1993680" imgH="241200" progId="Equation.3">
                  <p:embed/>
                </p:oleObj>
              </mc:Choice>
              <mc:Fallback>
                <p:oleObj name="Equation" r:id="rId4" imgW="1993680" imgH="2412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1551" y="1968851"/>
                        <a:ext cx="3760787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478018" y="2591269"/>
            <a:ext cx="8214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baseline="-25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K</a:t>
            </a:r>
            <a:r>
              <a:rPr lang="en-US" sz="2400" baseline="-25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aseline="-25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, T</a:t>
            </a:r>
            <a:r>
              <a:rPr lang="en-US" sz="2400" baseline="-25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 thời hằng vi phân của BĐK PD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504833" y="3509982"/>
            <a:ext cx="821422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c nối tiếp khâu PD với đối tượng làm giảm độ vọt lố của hệ thống.</a:t>
            </a:r>
          </a:p>
          <a:p>
            <a:pPr algn="just"/>
            <a:endParaRPr lang="en-US" sz="24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âu hiệu chỉnh PD là trường hợp riêng của khâu hiệu chỉnh sớm pha 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nhanh đáp ứng, giảm thời gian quá độ, nhạy với nhiễu tần số cao.</a:t>
            </a:r>
          </a:p>
          <a:p>
            <a:pPr algn="just"/>
            <a:endParaRPr lang="en-US" sz="24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hời hằng vi phân T</a:t>
            </a:r>
            <a:r>
              <a:rPr lang="en-US" sz="2400" baseline="-25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D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càng lớn thì đáp ứng càng nhanh</a:t>
            </a:r>
            <a:endParaRPr lang="en-US" sz="24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3588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17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E9A96DE-14B9-4F3F-ADC1-A257BB1D2BF3}"/>
              </a:ext>
            </a:extLst>
          </p:cNvPr>
          <p:cNvSpPr txBox="1"/>
          <p:nvPr/>
        </p:nvSpPr>
        <p:spPr>
          <a:xfrm>
            <a:off x="209678" y="975354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2.3 Hiệu chỉnh PID: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2 ẢNH HƯỞNG CỦA BĐK ĐẾN CHẤT LƯỢNG CỦA HỆ THỐNG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93306"/>
            <a:ext cx="3470457" cy="37513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8240" y="2072779"/>
            <a:ext cx="5156357" cy="3325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7137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18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E9A96DE-14B9-4F3F-ADC1-A257BB1D2BF3}"/>
              </a:ext>
            </a:extLst>
          </p:cNvPr>
          <p:cNvSpPr txBox="1"/>
          <p:nvPr/>
        </p:nvSpPr>
        <p:spPr>
          <a:xfrm>
            <a:off x="209678" y="975354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2.3 Hiệu chỉnh PID: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209678" y="1325926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Hiệu chỉnh tích phân tỷ lệ PI (Proportional Integral)</a:t>
            </a:r>
            <a:endParaRPr lang="en-US" sz="24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2 ẢNH HƯỞNG CỦA BĐK ĐẾN CHẤT LƯỢNG CỦA HỆ THỐNG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478018" y="1949995"/>
            <a:ext cx="2672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 truyền: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963195"/>
              </p:ext>
            </p:extLst>
          </p:nvPr>
        </p:nvGraphicFramePr>
        <p:xfrm>
          <a:off x="2790825" y="1789113"/>
          <a:ext cx="36417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4" imgW="1930320" imgH="431640" progId="Equation.3">
                  <p:embed/>
                </p:oleObj>
              </mc:Choice>
              <mc:Fallback>
                <p:oleObj name="Equation" r:id="rId4" imgW="1930320" imgH="43164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0825" y="1789113"/>
                        <a:ext cx="3641725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478018" y="2591269"/>
            <a:ext cx="8214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D=K</a:t>
            </a:r>
            <a:r>
              <a:rPr lang="en-US" sz="2400" baseline="-25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T</a:t>
            </a:r>
            <a:r>
              <a:rPr lang="en-US" sz="2400" baseline="-25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, T</a:t>
            </a:r>
            <a:r>
              <a:rPr lang="en-US" sz="2400" baseline="-25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 thời hằng tích phân của BĐK PI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478018" y="3286302"/>
            <a:ext cx="821422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c nối tiếp khâu PI với đối tượng tương đương cới việc thêm vào hệ thống 1 zero và 1 cực tại gốc tọa độ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hệ kém ổn định hơn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en-US" sz="24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âu hiệu chỉnh PI là trường hợp riêng của khâu hiệu chỉnh trễ pha 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giảm sai số, triệt tiêu tần số cao.</a:t>
            </a:r>
          </a:p>
          <a:p>
            <a:pPr algn="just"/>
            <a:endParaRPr lang="en-US" sz="24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hời hằng tích phân T</a:t>
            </a:r>
            <a:r>
              <a:rPr lang="en-US" sz="2400" baseline="-25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càng nhỏ thì độ vọt lố càng cao.</a:t>
            </a:r>
            <a:endParaRPr lang="en-US" sz="24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4647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877" y="1752966"/>
            <a:ext cx="3686908" cy="418233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3785" y="1917089"/>
            <a:ext cx="5131319" cy="3411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938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675" y="3226681"/>
            <a:ext cx="7553324" cy="1684150"/>
          </a:xfrm>
        </p:spPr>
        <p:txBody>
          <a:bodyPr>
            <a:normAutofit/>
          </a:bodyPr>
          <a:lstStyle/>
          <a:p>
            <a:r>
              <a:rPr lang="en-US" sz="3600"/>
              <a:t>THIẾT KẾ HỆ THỐNG ĐIỀU KHIỂN LIÊN TỤC</a:t>
            </a:r>
            <a:endParaRPr lang="en-US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8675" y="2971806"/>
            <a:ext cx="7553324" cy="509750"/>
          </a:xfrm>
        </p:spPr>
        <p:txBody>
          <a:bodyPr/>
          <a:lstStyle/>
          <a:p>
            <a:r>
              <a:rPr lang="en-US" b="1" dirty="0" err="1">
                <a:solidFill>
                  <a:srgbClr val="C00000"/>
                </a:solidFill>
              </a:rPr>
              <a:t>Chư</a:t>
            </a:r>
            <a:r>
              <a:rPr lang="vi-VN" b="1" dirty="0">
                <a:solidFill>
                  <a:srgbClr val="C00000"/>
                </a:solidFill>
              </a:rPr>
              <a:t>ơ</a:t>
            </a:r>
            <a:r>
              <a:rPr lang="en-US" b="1">
                <a:solidFill>
                  <a:srgbClr val="C00000"/>
                </a:solidFill>
              </a:rPr>
              <a:t>ng </a:t>
            </a:r>
            <a:r>
              <a:rPr lang="en-US" b="1" dirty="0">
                <a:solidFill>
                  <a:srgbClr val="C00000"/>
                </a:solidFill>
              </a:rPr>
              <a:t>5</a:t>
            </a:r>
            <a:r>
              <a:rPr lang="en-US" b="1">
                <a:solidFill>
                  <a:srgbClr val="C00000"/>
                </a:solidFill>
              </a:rPr>
              <a:t>:</a:t>
            </a:r>
            <a:endParaRPr lang="en-US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m3d="http://schemas.microsoft.com/office/drawing/2017/model3d" xmlns="" Requires="am3d">
          <p:graphicFrame>
            <p:nvGraphicFramePr>
              <p:cNvPr id="4" name="3D Model 3" descr="Mars Curiosity Rover">
                <a:extLst>
                  <a:ext uri="{FF2B5EF4-FFF2-40B4-BE49-F238E27FC236}">
                    <a16:creationId xmlns:a16="http://schemas.microsoft.com/office/drawing/2014/main" id="{64A7E3CA-6BC1-4C1C-82EA-1E1504CC22D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4326175"/>
                  </p:ext>
                </p:extLst>
              </p:nvPr>
            </p:nvGraphicFramePr>
            <p:xfrm>
              <a:off x="3052310" y="-559915"/>
              <a:ext cx="3694122" cy="3313285"/>
            </p:xfrm>
            <a:graphic>
              <a:graphicData uri="http://schemas.microsoft.com/office/drawing/2017/model3d">
                <am3d:model3d r:embed="rId3">
                  <am3d:spPr>
                    <a:xfrm>
                      <a:off x="0" y="0"/>
                      <a:ext cx="3694122" cy="3313285"/>
                    </a:xfrm>
                    <a:prstGeom prst="rect">
                      <a:avLst/>
                    </a:prstGeom>
                  </am3d:spPr>
                  <am3d:camera>
                    <am3d:pos x="0" y="0" z="62898342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250016" d="1000000"/>
                    <am3d:preTrans dx="21602" dy="-9937771" dz="-2548208"/>
                    <am3d:scale>
                      <am3d:sx n="1000000" d="1000000"/>
                      <am3d:sy n="1000000" d="1000000"/>
                      <am3d:sz n="1000000" d="1000000"/>
                    </am3d:scale>
                    <am3d:rot ax="2705240" ay="1985000" az="1722080"/>
                    <am3d:postTrans dx="0" dy="0" dz="0"/>
                  </am3d:trans>
                  <am3d:attrSrcUrl r:id="rId4"/>
                  <am3d:raster rName="Office3DRenderer" rVer="16.0.8326">
                    <am3d:blip r:embed="rId5"/>
                  </am3d:raster>
                  <am3d:objViewport viewportSz="4836634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4" name="3D Model 3" descr="Mars Curiosity Rover">
                <a:extLst>
                  <a:ext uri="{FF2B5EF4-FFF2-40B4-BE49-F238E27FC236}">
                    <a16:creationId xmlns:a16="http://schemas.microsoft.com/office/drawing/2014/main" xmlns="" xmlns:am3d="http://schemas.microsoft.com/office/drawing/2017/model3d" id="{64A7E3CA-6BC1-4C1C-82EA-1E1504CC22D5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052310" y="-559915"/>
                <a:ext cx="3694122" cy="331328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2884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2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E9A96DE-14B9-4F3F-ADC1-A257BB1D2BF3}"/>
              </a:ext>
            </a:extLst>
          </p:cNvPr>
          <p:cNvSpPr txBox="1"/>
          <p:nvPr/>
        </p:nvSpPr>
        <p:spPr>
          <a:xfrm>
            <a:off x="209678" y="975354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2.3 Hiệu chỉnh PID: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209678" y="1325926"/>
            <a:ext cx="8509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Hiệu chỉnh vi tích phân tỷ lệ PID (Proportional Integral Derivative)</a:t>
            </a:r>
            <a:endParaRPr lang="en-US" sz="24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2 ẢNH HƯỞNG CỦA BĐK ĐẾN CHẤT LƯỢNG CỦA HỆ THỐNG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478018" y="2179156"/>
            <a:ext cx="2672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 truyền: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780315"/>
              </p:ext>
            </p:extLst>
          </p:nvPr>
        </p:nvGraphicFramePr>
        <p:xfrm>
          <a:off x="2936754" y="2016094"/>
          <a:ext cx="28035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4" imgW="1485720" imgH="393480" progId="Equation.3">
                  <p:embed/>
                </p:oleObj>
              </mc:Choice>
              <mc:Fallback>
                <p:oleObj name="Equation" r:id="rId4" imgW="1485720" imgH="39348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754" y="2016094"/>
                        <a:ext cx="2803525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478018" y="3226524"/>
            <a:ext cx="8214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 thể xem khâu hiệu chỉnh PID gồm khâu PI mắc nối tiếp với khâu PD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504833" y="4658054"/>
            <a:ext cx="8214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âu hiệu chỉnh PID làm nhanh đáp ứng quá độ.</a:t>
            </a:r>
          </a:p>
          <a:p>
            <a:pPr algn="just"/>
            <a:endParaRPr lang="en-US" sz="24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ng bậc vô sai của hệ thống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.</a:t>
            </a:r>
            <a:endParaRPr lang="en-US" sz="24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3324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393" y="1214949"/>
            <a:ext cx="7492879" cy="5122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6592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828675" y="3226681"/>
            <a:ext cx="7553324" cy="1684150"/>
          </a:xfrm>
        </p:spPr>
        <p:txBody>
          <a:bodyPr>
            <a:normAutofit/>
          </a:bodyPr>
          <a:lstStyle/>
          <a:p>
            <a:r>
              <a:rPr lang="en-US" sz="4000"/>
              <a:t>5.3 THIẾT KẾ HỆ THỐNG DÙNG PHƯƠNG PHÁP QĐN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767373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23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E9A96DE-14B9-4F3F-ADC1-A257BB1D2BF3}"/>
              </a:ext>
            </a:extLst>
          </p:cNvPr>
          <p:cNvSpPr txBox="1"/>
          <p:nvPr/>
        </p:nvSpPr>
        <p:spPr>
          <a:xfrm>
            <a:off x="209678" y="975354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3.1 Thiết kế khâu hiệu chỉnh sớm pha: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209678" y="1325926"/>
            <a:ext cx="8509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 bài toán về độ vọt lố , thời gian quá độ … cần thiết kế bộ điều khiển sớm pha</a:t>
            </a:r>
            <a:endParaRPr lang="en-US" sz="24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3 THIẾT KẾ HỆ THỐNG DÙNG QĐNS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209678" y="2248920"/>
            <a:ext cx="48764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âu sớm pha cần thiết kế: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005072"/>
              </p:ext>
            </p:extLst>
          </p:nvPr>
        </p:nvGraphicFramePr>
        <p:xfrm>
          <a:off x="4803562" y="1941589"/>
          <a:ext cx="33543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4" imgW="1777680" imgH="571320" progId="Equation.3">
                  <p:embed/>
                </p:oleObj>
              </mc:Choice>
              <mc:Fallback>
                <p:oleObj name="Equation" r:id="rId4" imgW="1777680" imgH="57132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3562" y="1941589"/>
                        <a:ext cx="3354387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209678" y="3221501"/>
            <a:ext cx="8214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Xác định cặp cực quyết định từ yêu cầu thiết kế về chất lượng của hệ thống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710040" y="4256085"/>
            <a:ext cx="69673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 vọt lố </a:t>
            </a:r>
          </a:p>
          <a:p>
            <a:pPr algn="just"/>
            <a:endParaRPr lang="en-US" sz="24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 gian quá độ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567313"/>
              </p:ext>
            </p:extLst>
          </p:nvPr>
        </p:nvGraphicFramePr>
        <p:xfrm>
          <a:off x="3122665" y="4256085"/>
          <a:ext cx="865120" cy="551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6" imgW="317160" imgH="203040" progId="Equation.3">
                  <p:embed/>
                </p:oleObj>
              </mc:Choice>
              <mc:Fallback>
                <p:oleObj name="Equation" r:id="rId6" imgW="317160" imgH="20304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2665" y="4256085"/>
                        <a:ext cx="865120" cy="551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598642"/>
              </p:ext>
            </p:extLst>
          </p:nvPr>
        </p:nvGraphicFramePr>
        <p:xfrm>
          <a:off x="3674585" y="4884641"/>
          <a:ext cx="10382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8" imgW="380880" imgH="228600" progId="Equation.3">
                  <p:embed/>
                </p:oleObj>
              </mc:Choice>
              <mc:Fallback>
                <p:oleObj name="Equation" r:id="rId8" imgW="380880" imgH="2286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74585" y="4884641"/>
                        <a:ext cx="1038225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>
            <a:off x="439616" y="5761553"/>
            <a:ext cx="978408" cy="2708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1556691" y="5672244"/>
            <a:ext cx="4235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ặp cực quyết định:</a:t>
            </a:r>
            <a:endParaRPr lang="en-US" sz="24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293893"/>
              </p:ext>
            </p:extLst>
          </p:nvPr>
        </p:nvGraphicFramePr>
        <p:xfrm>
          <a:off x="4803562" y="5462302"/>
          <a:ext cx="41862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0" imgW="1536480" imgH="291960" progId="Equation.3">
                  <p:embed/>
                </p:oleObj>
              </mc:Choice>
              <mc:Fallback>
                <p:oleObj name="Equation" r:id="rId10" imgW="1536480" imgH="29196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3562" y="5462302"/>
                        <a:ext cx="4186238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774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24</a:t>
            </a:fld>
            <a:endParaRPr lang="en-US"/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3 THIẾT KẾ HỆ THỐNG DÙNG QĐNS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86585" y="1192704"/>
            <a:ext cx="8214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2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Xác định góc pha cần bù để cặp cực quyết định nằm trên QĐNS của hệ thống sau khi hiệu chỉnh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934893"/>
              </p:ext>
            </p:extLst>
          </p:nvPr>
        </p:nvGraphicFramePr>
        <p:xfrm>
          <a:off x="826859" y="1863496"/>
          <a:ext cx="74739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4" imgW="2743200" imgH="431640" progId="Equation.3">
                  <p:embed/>
                </p:oleObj>
              </mc:Choice>
              <mc:Fallback>
                <p:oleObj name="Equation" r:id="rId4" imgW="2743200" imgH="43164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6859" y="1863496"/>
                        <a:ext cx="7473950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585" y="4439191"/>
            <a:ext cx="8777826" cy="88852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231319" y="3505505"/>
            <a:ext cx="5314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 hình học:</a:t>
            </a:r>
          </a:p>
        </p:txBody>
      </p:sp>
    </p:spTree>
    <p:extLst>
      <p:ext uri="{BB962C8B-B14F-4D97-AF65-F5344CB8AC3E}">
        <p14:creationId xmlns:p14="http://schemas.microsoft.com/office/powerpoint/2010/main" val="3437087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25</a:t>
            </a:fld>
            <a:endParaRPr lang="en-US"/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3 THIẾT KẾ HỆ THỐNG DÙNG QĐNS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86585" y="1192705"/>
            <a:ext cx="87571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3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Xác định vị trí cực và zero của khâu hiệu chỉnh:</a:t>
            </a:r>
          </a:p>
          <a:p>
            <a:pPr algn="just"/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 s</a:t>
            </a:r>
            <a:r>
              <a:rPr lang="en-US" sz="2400" baseline="-25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baseline="30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ẽ 2 nữa đường thẳng tạo với nhau một góc </a:t>
            </a:r>
            <a:r>
              <a:rPr lang="ru-RU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</a:t>
            </a:r>
            <a:r>
              <a:rPr lang="en-US" sz="2400" baseline="30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. Giao điểm của 2 đường này với trục thực là cực và zero của khâu hiệu chỉnh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231319" y="2840108"/>
            <a:ext cx="86124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 2 cách vẽ thường dùng:</a:t>
            </a: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 pháp đường phân giác;</a:t>
            </a: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 pháp triệt tiêu nghiệm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0" y="4240555"/>
            <a:ext cx="8757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4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Tính hệ số khuếch đại Kc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712935"/>
              </p:ext>
            </p:extLst>
          </p:nvPr>
        </p:nvGraphicFramePr>
        <p:xfrm>
          <a:off x="2084070" y="4902338"/>
          <a:ext cx="37369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4" imgW="1371600" imgH="368280" progId="Equation.3">
                  <p:embed/>
                </p:oleObj>
              </mc:Choice>
              <mc:Fallback>
                <p:oleObj name="Equation" r:id="rId4" imgW="1371600" imgH="36828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4070" y="4902338"/>
                        <a:ext cx="3736975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699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26</a:t>
            </a:fld>
            <a:endParaRPr lang="en-US"/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3 THIẾT KẾ HỆ THỐNG DÙNG QĐNS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235527" y="1192705"/>
            <a:ext cx="8608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: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o hệ thống như hình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5413" y="1567058"/>
            <a:ext cx="6648450" cy="16192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374072" y="3693944"/>
            <a:ext cx="86082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 kế khâu hiệu chỉnh G</a:t>
            </a:r>
            <a:r>
              <a:rPr lang="en-US" sz="2400" baseline="-25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) để hệ thống có độ vọt lố không vượt quá 15% và thời gian quá độ nhỏ hơn 0.7s (với tiêu chuẩn 5%)</a:t>
            </a:r>
          </a:p>
        </p:txBody>
      </p:sp>
    </p:spTree>
    <p:extLst>
      <p:ext uri="{BB962C8B-B14F-4D97-AF65-F5344CB8AC3E}">
        <p14:creationId xmlns:p14="http://schemas.microsoft.com/office/powerpoint/2010/main" val="148459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27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E9A96DE-14B9-4F3F-ADC1-A257BB1D2BF3}"/>
              </a:ext>
            </a:extLst>
          </p:cNvPr>
          <p:cNvSpPr txBox="1"/>
          <p:nvPr/>
        </p:nvSpPr>
        <p:spPr>
          <a:xfrm>
            <a:off x="209678" y="975354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3.2 Thiết kế khâu hiệu chỉnh trễ pha: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3 THIẾT KẾ HỆ THỐNG DÙNG QĐNS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209677" y="2390507"/>
            <a:ext cx="48764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âu trễ pha cần thiết kế: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84663"/>
              </p:ext>
            </p:extLst>
          </p:nvPr>
        </p:nvGraphicFramePr>
        <p:xfrm>
          <a:off x="4613061" y="2054568"/>
          <a:ext cx="3544888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4" imgW="1879560" imgH="685800" progId="Equation.DSMT4">
                  <p:embed/>
                </p:oleObj>
              </mc:Choice>
              <mc:Fallback>
                <p:oleObj name="Equation" r:id="rId4" imgW="1879560" imgH="685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3061" y="2054568"/>
                        <a:ext cx="3544888" cy="129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357255" y="3266993"/>
            <a:ext cx="8214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Xác định </a:t>
            </a:r>
            <a:r>
              <a:rPr lang="el-GR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ừ yêu cầu bài toá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710040" y="3811691"/>
            <a:ext cx="69673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 yêu cầu về sai số xác lập cho d</a:t>
            </a:r>
            <a:r>
              <a:rPr lang="vi-VN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 dạng các hệ số </a:t>
            </a:r>
            <a:r>
              <a:rPr lang="en-US" sz="24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</a:t>
            </a:r>
            <a:r>
              <a:rPr lang="en-US" sz="2400" i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</a:t>
            </a:r>
            <a:r>
              <a:rPr lang="en-US" sz="2400" i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i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605907"/>
              </p:ext>
            </p:extLst>
          </p:nvPr>
        </p:nvGraphicFramePr>
        <p:xfrm>
          <a:off x="1105233" y="4725721"/>
          <a:ext cx="141763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6" imgW="520560" imgH="431640" progId="Equation.DSMT4">
                  <p:embed/>
                </p:oleObj>
              </mc:Choice>
              <mc:Fallback>
                <p:oleObj name="Equation" r:id="rId6" imgW="520560" imgH="4316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5233" y="4725721"/>
                        <a:ext cx="1417638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239E6A7E-12F2-4C80-9375-AB0639162210}"/>
              </a:ext>
            </a:extLst>
          </p:cNvPr>
          <p:cNvSpPr txBox="1"/>
          <p:nvPr/>
        </p:nvSpPr>
        <p:spPr>
          <a:xfrm>
            <a:off x="209677" y="1339333"/>
            <a:ext cx="8509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 yêu cầu về sai số xác lập không làm ảnh h</a:t>
            </a:r>
            <a:r>
              <a:rPr lang="vi-VN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ởng đến đáp ứng quá độ, cần thiết kế khâu hiệu chỉnh trễ pha: </a:t>
            </a:r>
            <a:endParaRPr lang="en-US" sz="24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6B39DE39-C7FA-4D8A-BAF8-C72D44D4B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552579"/>
              </p:ext>
            </p:extLst>
          </p:nvPr>
        </p:nvGraphicFramePr>
        <p:xfrm>
          <a:off x="3863181" y="4804047"/>
          <a:ext cx="1417637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8" imgW="1417384" imgH="1172038" progId="Equation.DSMT4">
                  <p:embed/>
                </p:oleObj>
              </mc:Choice>
              <mc:Fallback>
                <p:oleObj name="Equation" r:id="rId8" imgW="1417384" imgH="11720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63181" y="4804047"/>
                        <a:ext cx="1417637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33986E38-568E-4CAD-9551-5738F6969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525481"/>
              </p:ext>
            </p:extLst>
          </p:nvPr>
        </p:nvGraphicFramePr>
        <p:xfrm>
          <a:off x="6740311" y="4806359"/>
          <a:ext cx="1217399" cy="1034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10" imgW="507960" imgH="431640" progId="Equation.DSMT4">
                  <p:embed/>
                </p:oleObj>
              </mc:Choice>
              <mc:Fallback>
                <p:oleObj name="Equation" r:id="rId10" imgW="507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40311" y="4806359"/>
                        <a:ext cx="1217399" cy="1034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465C0066-3693-4C23-A468-F5EB3CD3D4CD}"/>
              </a:ext>
            </a:extLst>
          </p:cNvPr>
          <p:cNvSpPr txBox="1"/>
          <p:nvPr/>
        </p:nvSpPr>
        <p:spPr>
          <a:xfrm>
            <a:off x="2767802" y="5057002"/>
            <a:ext cx="1095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6D605F89-CADF-41D9-B009-62F4F6E78C62}"/>
              </a:ext>
            </a:extLst>
          </p:cNvPr>
          <p:cNvSpPr txBox="1"/>
          <p:nvPr/>
        </p:nvSpPr>
        <p:spPr>
          <a:xfrm>
            <a:off x="5577447" y="5057001"/>
            <a:ext cx="1095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</a:p>
        </p:txBody>
      </p:sp>
    </p:spTree>
    <p:extLst>
      <p:ext uri="{BB962C8B-B14F-4D97-AF65-F5344CB8AC3E}">
        <p14:creationId xmlns:p14="http://schemas.microsoft.com/office/powerpoint/2010/main" val="4262335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28</a:t>
            </a:fld>
            <a:endParaRPr lang="en-US"/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3 THIẾT KẾ HỆ THỐNG DÙNG QĐNS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86586" y="1194967"/>
            <a:ext cx="8214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2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Chọn zero của khâu hiệu chỉnh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1088341" y="1847423"/>
            <a:ext cx="6967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cực quyết định của hệ thống sau hiệu chỉnh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561033"/>
              </p:ext>
            </p:extLst>
          </p:nvPr>
        </p:nvGraphicFramePr>
        <p:xfrm>
          <a:off x="6379682" y="1004176"/>
          <a:ext cx="2184933" cy="934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4" imgW="977760" imgH="419040" progId="Equation.DSMT4">
                  <p:embed/>
                </p:oleObj>
              </mc:Choice>
              <mc:Fallback>
                <p:oleObj name="Equation" r:id="rId4" imgW="977760" imgH="419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9682" y="1004176"/>
                        <a:ext cx="2184933" cy="934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3F823FA4-4D55-4037-8FE0-26FF0C69D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59522"/>
              </p:ext>
            </p:extLst>
          </p:nvPr>
        </p:nvGraphicFramePr>
        <p:xfrm>
          <a:off x="517818" y="1742653"/>
          <a:ext cx="570523" cy="671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6" imgW="215640" imgH="253800" progId="Equation.DSMT4">
                  <p:embed/>
                </p:oleObj>
              </mc:Choice>
              <mc:Fallback>
                <p:oleObj name="Equation" r:id="rId6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7818" y="1742653"/>
                        <a:ext cx="570523" cy="671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27DC6BDE-8C69-4247-A6C5-7C567C300E00}"/>
              </a:ext>
            </a:extLst>
          </p:cNvPr>
          <p:cNvSpPr txBox="1"/>
          <p:nvPr/>
        </p:nvSpPr>
        <p:spPr>
          <a:xfrm>
            <a:off x="86586" y="2631717"/>
            <a:ext cx="8214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3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Tính cực của khâu hiệu chỉnh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2BCCF425-3A38-4D6D-96EC-B285663AC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226708"/>
              </p:ext>
            </p:extLst>
          </p:nvPr>
        </p:nvGraphicFramePr>
        <p:xfrm>
          <a:off x="3472290" y="3134547"/>
          <a:ext cx="1462213" cy="91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8" imgW="672840" imgH="419040" progId="Equation.DSMT4">
                  <p:embed/>
                </p:oleObj>
              </mc:Choice>
              <mc:Fallback>
                <p:oleObj name="Equation" r:id="rId8" imgW="672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72290" y="3134547"/>
                        <a:ext cx="1462213" cy="910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B00294B9-E624-4730-9B4D-9E4811B94825}"/>
              </a:ext>
            </a:extLst>
          </p:cNvPr>
          <p:cNvSpPr txBox="1"/>
          <p:nvPr/>
        </p:nvSpPr>
        <p:spPr>
          <a:xfrm>
            <a:off x="86586" y="4074868"/>
            <a:ext cx="8214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4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Tính </a:t>
            </a:r>
            <a:r>
              <a:rPr lang="en-US" sz="24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DC7150D0-086F-424E-A2C0-0732DCC3F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64030"/>
              </p:ext>
            </p:extLst>
          </p:nvPr>
        </p:nvGraphicFramePr>
        <p:xfrm>
          <a:off x="2630658" y="4863305"/>
          <a:ext cx="2975301" cy="795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10" imgW="3736869" imgH="998269" progId="Equation.DSMT4">
                  <p:embed/>
                </p:oleObj>
              </mc:Choice>
              <mc:Fallback>
                <p:oleObj name="Equation" r:id="rId10" imgW="3736869" imgH="9982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30658" y="4863305"/>
                        <a:ext cx="2975301" cy="795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7553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29</a:t>
            </a:fld>
            <a:endParaRPr lang="en-US"/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3 THIẾT KẾ HỆ THỐNG DÙNG QĐNS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235527" y="1192705"/>
            <a:ext cx="8608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: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o hệ thống như hình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374072" y="3693944"/>
            <a:ext cx="86082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 kế khâu hiệu chỉnh G</a:t>
            </a:r>
            <a:r>
              <a:rPr lang="en-US" sz="2400" baseline="-25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) để hệ thống sau hiệu chỉnh có sai số đối với tín hiệu vào là hàm dốc là 0.02 và đáp ứng quá độ thay đổi không đáng kể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45D8EF7-0EDD-4964-8A68-F80BAD8C95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2676" y="1683566"/>
            <a:ext cx="7462684" cy="1698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774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2123767" y="250722"/>
            <a:ext cx="6400801" cy="442452"/>
          </a:xfrm>
        </p:spPr>
        <p:txBody>
          <a:bodyPr/>
          <a:lstStyle/>
          <a:p>
            <a:r>
              <a:rPr lang="en-US" sz="2400" dirty="0">
                <a:solidFill>
                  <a:srgbClr val="C00000"/>
                </a:solidFill>
              </a:rPr>
              <a:t>NỘI DUNG CH</a:t>
            </a:r>
            <a:r>
              <a:rPr lang="vi-VN" sz="2400" dirty="0">
                <a:solidFill>
                  <a:srgbClr val="C00000"/>
                </a:solidFill>
              </a:rPr>
              <a:t>Ư</a:t>
            </a:r>
            <a:r>
              <a:rPr lang="en-US" sz="2400">
                <a:solidFill>
                  <a:srgbClr val="C00000"/>
                </a:solidFill>
              </a:rPr>
              <a:t>ƠNG 5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368490" y="1233055"/>
            <a:ext cx="8475259" cy="4904509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sz="3400" b="1" dirty="0"/>
              <a:t>5</a:t>
            </a:r>
            <a:r>
              <a:rPr lang="en-US" sz="3400" b="1">
                <a:solidFill>
                  <a:schemeClr val="tx2"/>
                </a:solidFill>
              </a:rPr>
              <a:t>.1. Khái niệm</a:t>
            </a:r>
            <a:endParaRPr lang="en-US" sz="3400" b="1" dirty="0">
              <a:solidFill>
                <a:schemeClr val="tx2"/>
              </a:solidFill>
            </a:endParaRPr>
          </a:p>
          <a:p>
            <a:pPr marL="0" indent="0" algn="just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sz="3400" b="1"/>
              <a:t>5</a:t>
            </a:r>
            <a:r>
              <a:rPr lang="en-US" sz="3400" b="1">
                <a:solidFill>
                  <a:schemeClr val="tx2"/>
                </a:solidFill>
              </a:rPr>
              <a:t>.2. </a:t>
            </a:r>
            <a:r>
              <a:rPr lang="en-US" sz="3400" b="1"/>
              <a:t>Ảnh hưởng của BĐK đến chất lượng hệ thống</a:t>
            </a:r>
            <a:endParaRPr lang="en-US" sz="3400" b="1" dirty="0">
              <a:solidFill>
                <a:schemeClr val="tx2"/>
              </a:solidFill>
            </a:endParaRPr>
          </a:p>
          <a:p>
            <a:pPr marL="0" indent="0" algn="just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sz="3400" b="1"/>
              <a:t>5</a:t>
            </a:r>
            <a:r>
              <a:rPr lang="en-US" sz="3400" b="1">
                <a:solidFill>
                  <a:schemeClr val="tx2"/>
                </a:solidFill>
              </a:rPr>
              <a:t>.3. </a:t>
            </a:r>
            <a:r>
              <a:rPr lang="en-US" sz="3400" b="1"/>
              <a:t>Thiết kê hệ thống dùng QĐNS</a:t>
            </a:r>
            <a:endParaRPr lang="en-US" sz="3400" b="1" dirty="0"/>
          </a:p>
          <a:p>
            <a:pPr marL="0" indent="0" algn="just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sz="3400" b="1"/>
              <a:t>5.4 Thiết kế BĐK PID</a:t>
            </a:r>
          </a:p>
          <a:p>
            <a:pPr marL="0" indent="0" algn="just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sz="3400" b="1">
                <a:solidFill>
                  <a:schemeClr val="tx2"/>
                </a:solidFill>
              </a:rPr>
              <a:t>5.5 Thiết kế BĐK hồi tiếp trạng thái</a:t>
            </a:r>
            <a:endParaRPr lang="en-US" sz="3400" b="1" dirty="0">
              <a:solidFill>
                <a:schemeClr val="tx2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913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3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E9A96DE-14B9-4F3F-ADC1-A257BB1D2BF3}"/>
              </a:ext>
            </a:extLst>
          </p:cNvPr>
          <p:cNvSpPr txBox="1"/>
          <p:nvPr/>
        </p:nvSpPr>
        <p:spPr>
          <a:xfrm>
            <a:off x="209678" y="975354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3.3 Thiết kế khâu hiệu chỉnh sớm trễ pha: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3 THIẾT KẾ HỆ THỐNG DÙNG QĐNS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209677" y="2390507"/>
            <a:ext cx="48764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âu hiệu chỉnh cần thiết kế: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357255" y="3266993"/>
            <a:ext cx="8214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Thiết kế khâu sớm pha </a:t>
            </a:r>
            <a:r>
              <a:rPr 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baseline="-250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1</a:t>
            </a:r>
            <a:r>
              <a:rPr 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)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ể thỏa mãn yêu cầu về đáp ứng quá độ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239E6A7E-12F2-4C80-9375-AB0639162210}"/>
              </a:ext>
            </a:extLst>
          </p:cNvPr>
          <p:cNvSpPr txBox="1"/>
          <p:nvPr/>
        </p:nvSpPr>
        <p:spPr>
          <a:xfrm>
            <a:off x="62100" y="1475398"/>
            <a:ext cx="8509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 yêu cầu cải thiện đáp ứng quá độ và sai số xác lập, cần thiết kế khâu hiệu chỉnh sớm trễ pha: </a:t>
            </a:r>
            <a:endParaRPr lang="en-US" sz="24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05383129-F8A3-4065-9E10-F0639154E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15156"/>
              </p:ext>
            </p:extLst>
          </p:nvPr>
        </p:nvGraphicFramePr>
        <p:xfrm>
          <a:off x="5086083" y="2390508"/>
          <a:ext cx="2744336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4" imgW="1358640" imgH="228600" progId="Equation.DSMT4">
                  <p:embed/>
                </p:oleObj>
              </mc:Choice>
              <mc:Fallback>
                <p:oleObj name="Equation" r:id="rId4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6083" y="2390508"/>
                        <a:ext cx="2744336" cy="461664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6D495A23-3D5E-44C4-8514-3C328583F121}"/>
              </a:ext>
            </a:extLst>
          </p:cNvPr>
          <p:cNvSpPr txBox="1"/>
          <p:nvPr/>
        </p:nvSpPr>
        <p:spPr>
          <a:xfrm>
            <a:off x="357255" y="4254901"/>
            <a:ext cx="8214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2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Đặt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BD44C9EF-9F8D-43C5-AEA4-A672C081C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211938"/>
              </p:ext>
            </p:extLst>
          </p:nvPr>
        </p:nvGraphicFramePr>
        <p:xfrm>
          <a:off x="2703302" y="4254901"/>
          <a:ext cx="2529880" cy="484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6" imgW="1193760" imgH="228600" progId="Equation.DSMT4">
                  <p:embed/>
                </p:oleObj>
              </mc:Choice>
              <mc:Fallback>
                <p:oleObj name="Equation" r:id="rId6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03302" y="4254901"/>
                        <a:ext cx="2529880" cy="484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478BD591-842D-4B38-83A9-482D092000C5}"/>
              </a:ext>
            </a:extLst>
          </p:cNvPr>
          <p:cNvSpPr txBox="1"/>
          <p:nvPr/>
        </p:nvSpPr>
        <p:spPr>
          <a:xfrm>
            <a:off x="357255" y="4967103"/>
            <a:ext cx="8214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 kế khâu hiệu chỉnh trễ pha </a:t>
            </a:r>
            <a:r>
              <a:rPr lang="en-US" sz="2400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2</a:t>
            </a:r>
            <a:r>
              <a:rPr lang="en-US" sz="2400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)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ắc nối tiếp </a:t>
            </a:r>
            <a:r>
              <a:rPr lang="en-US" sz="2400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)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ể thỏa mãn yêu cầu về sai số mà không ảnh h</a:t>
            </a:r>
            <a:r>
              <a:rPr lang="vi-VN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ởng đến đáp ứng quá độ.</a:t>
            </a:r>
          </a:p>
        </p:txBody>
      </p:sp>
    </p:spTree>
    <p:extLst>
      <p:ext uri="{BB962C8B-B14F-4D97-AF65-F5344CB8AC3E}">
        <p14:creationId xmlns:p14="http://schemas.microsoft.com/office/powerpoint/2010/main" val="3616442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31</a:t>
            </a:fld>
            <a:endParaRPr lang="en-US"/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3 THIẾT KẾ HỆ THỐNG DÙNG QĐNS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235527" y="1192705"/>
            <a:ext cx="8608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: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o hệ thống như hình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374072" y="3693944"/>
            <a:ext cx="86082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 kế khâu hiệu chỉnh G</a:t>
            </a:r>
            <a:r>
              <a:rPr lang="en-US" sz="2400" baseline="-25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) để hệ thống sau hiệu chỉnh có cặp cực phức với                                                   và hệ số vận tốc K</a:t>
            </a:r>
            <a:r>
              <a:rPr lang="en-US" sz="2400" baseline="-25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80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657F1DE2-39E3-44CA-BED8-D07C37C3F8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4913" y="1649810"/>
            <a:ext cx="7574174" cy="1909156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28314660-8CFF-4FD7-AD81-36A02C7D7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326568"/>
              </p:ext>
            </p:extLst>
          </p:nvPr>
        </p:nvGraphicFramePr>
        <p:xfrm>
          <a:off x="3093362" y="4016071"/>
          <a:ext cx="3844892" cy="586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1498320" imgH="228600" progId="Equation.DSMT4">
                  <p:embed/>
                </p:oleObj>
              </mc:Choice>
              <mc:Fallback>
                <p:oleObj name="Equation" r:id="rId5" imgW="1498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3362" y="4016071"/>
                        <a:ext cx="3844892" cy="586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728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368490" y="2709113"/>
            <a:ext cx="8475259" cy="139093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000" b="1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5.4 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IẾT KẾ BỘ ĐIỀU KHIỂN PID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111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33</a:t>
            </a:fld>
            <a:endParaRPr lang="en-US"/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4 THIÊT KẾ BỘ ĐIỀU KHIỂN PID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30D8CEB-3414-4B76-8BB0-333A89FB4D1A}"/>
              </a:ext>
            </a:extLst>
          </p:cNvPr>
          <p:cNvSpPr txBox="1"/>
          <p:nvPr/>
        </p:nvSpPr>
        <p:spPr>
          <a:xfrm>
            <a:off x="260159" y="1072817"/>
            <a:ext cx="85093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ID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ờ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nh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ớm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ễ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ĐNS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ode.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549863B3-5741-4086-870B-98BA82689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549863B3-5741-4086-870B-98BA82689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509ACD77-0E33-4800-AEDF-EA615D2C4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509ACD77-0E33-4800-AEDF-EA615D2C43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1F3AD58A-C72B-4F06-B128-F146934301FD}"/>
              </a:ext>
            </a:extLst>
          </p:cNvPr>
          <p:cNvSpPr txBox="1"/>
          <p:nvPr/>
        </p:nvSpPr>
        <p:spPr>
          <a:xfrm>
            <a:off x="260158" y="2388058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ờ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CADD5356-F7DA-4EF2-87F2-EF702EF5C834}"/>
              </a:ext>
            </a:extLst>
          </p:cNvPr>
          <p:cNvSpPr txBox="1"/>
          <p:nvPr/>
        </p:nvSpPr>
        <p:spPr>
          <a:xfrm>
            <a:off x="260157" y="3135025"/>
            <a:ext cx="85093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E00B2A72-6BEA-478F-B5FF-EF3063D80B43}"/>
              </a:ext>
            </a:extLst>
          </p:cNvPr>
          <p:cNvSpPr txBox="1"/>
          <p:nvPr/>
        </p:nvSpPr>
        <p:spPr>
          <a:xfrm>
            <a:off x="260156" y="3795926"/>
            <a:ext cx="850937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ID dung QĐNS,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ode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t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ó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ă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ây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yề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74FF65A7-74E2-431E-BD68-C0FCB816A291}"/>
              </a:ext>
            </a:extLst>
          </p:cNvPr>
          <p:cNvSpPr txBox="1"/>
          <p:nvPr/>
        </p:nvSpPr>
        <p:spPr>
          <a:xfrm>
            <a:off x="260155" y="5438009"/>
            <a:ext cx="8509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ổ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y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ID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Ziegler-Nichols.</a:t>
            </a:r>
          </a:p>
        </p:txBody>
      </p:sp>
    </p:spTree>
    <p:extLst>
      <p:ext uri="{BB962C8B-B14F-4D97-AF65-F5344CB8AC3E}">
        <p14:creationId xmlns:p14="http://schemas.microsoft.com/office/powerpoint/2010/main" val="919811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34</a:t>
            </a:fld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549863B3-5741-4086-870B-98BA82689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549863B3-5741-4086-870B-98BA82689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509ACD77-0E33-4800-AEDF-EA615D2C4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509ACD77-0E33-4800-AEDF-EA615D2C43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1F3AD58A-C72B-4F06-B128-F146934301FD}"/>
              </a:ext>
            </a:extLst>
          </p:cNvPr>
          <p:cNvSpPr txBox="1"/>
          <p:nvPr/>
        </p:nvSpPr>
        <p:spPr>
          <a:xfrm>
            <a:off x="378616" y="3525348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ID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yề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CADD5356-F7DA-4EF2-87F2-EF702EF5C834}"/>
              </a:ext>
            </a:extLst>
          </p:cNvPr>
          <p:cNvSpPr txBox="1"/>
          <p:nvPr/>
        </p:nvSpPr>
        <p:spPr>
          <a:xfrm>
            <a:off x="634621" y="1037794"/>
            <a:ext cx="85093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Ziegler - Nichol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74FF65A7-74E2-431E-BD68-C0FCB816A291}"/>
              </a:ext>
            </a:extLst>
          </p:cNvPr>
          <p:cNvSpPr txBox="1"/>
          <p:nvPr/>
        </p:nvSpPr>
        <p:spPr>
          <a:xfrm>
            <a:off x="260150" y="5232257"/>
            <a:ext cx="8509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vi-VN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K PID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05D8983F-557F-4FA6-819B-DE541A3F68B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4953" y="3994461"/>
            <a:ext cx="5819775" cy="9048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16BEF0B5-FB36-42C7-8724-3E457E9E022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3900" y="1613766"/>
            <a:ext cx="7696200" cy="1733550"/>
          </a:xfrm>
          <a:prstGeom prst="rect">
            <a:avLst/>
          </a:prstGeom>
        </p:spPr>
      </p:pic>
      <p:sp>
        <p:nvSpPr>
          <p:cNvPr id="12" name="Title 5">
            <a:extLst>
              <a:ext uri="{FF2B5EF4-FFF2-40B4-BE49-F238E27FC236}">
                <a16:creationId xmlns:a16="http://schemas.microsoft.com/office/drawing/2014/main" xmlns="" id="{F3BB7BFF-6C72-411E-BF48-6CCFA6FF7A35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4 THIÊT KẾ BỘ ĐIỀU KHIỂN PID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92615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35</a:t>
            </a:fld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549863B3-5741-4086-870B-98BA82689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549863B3-5741-4086-870B-98BA82689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509ACD77-0E33-4800-AEDF-EA615D2C4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509ACD77-0E33-4800-AEDF-EA615D2C43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1F3AD58A-C72B-4F06-B128-F146934301FD}"/>
              </a:ext>
            </a:extLst>
          </p:cNvPr>
          <p:cNvSpPr txBox="1"/>
          <p:nvPr/>
        </p:nvSpPr>
        <p:spPr>
          <a:xfrm>
            <a:off x="374460" y="1497948"/>
            <a:ext cx="8509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á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ở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ấ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, 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CADD5356-F7DA-4EF2-87F2-EF702EF5C834}"/>
              </a:ext>
            </a:extLst>
          </p:cNvPr>
          <p:cNvSpPr txBox="1"/>
          <p:nvPr/>
        </p:nvSpPr>
        <p:spPr>
          <a:xfrm>
            <a:off x="374460" y="995751"/>
            <a:ext cx="85093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887CCE2C-AF49-4E90-B7A4-045D5DCE645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95475" y="2328945"/>
            <a:ext cx="5353050" cy="1143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5494A63D-A9D5-4D5F-B45B-F24D51C12D5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90952" y="3703188"/>
            <a:ext cx="5185226" cy="3154812"/>
          </a:xfrm>
          <a:prstGeom prst="rect">
            <a:avLst/>
          </a:prstGeom>
        </p:spPr>
      </p:pic>
      <p:sp>
        <p:nvSpPr>
          <p:cNvPr id="12" name="Title 5">
            <a:extLst>
              <a:ext uri="{FF2B5EF4-FFF2-40B4-BE49-F238E27FC236}">
                <a16:creationId xmlns:a16="http://schemas.microsoft.com/office/drawing/2014/main" xmlns="" id="{BF106D76-E880-4B3C-9FB4-6F861C6C4998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4 THIÊT KẾ BỘ ĐIỀU KHIỂN PID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96915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36</a:t>
            </a:fld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549863B3-5741-4086-870B-98BA82689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549863B3-5741-4086-870B-98BA82689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509ACD77-0E33-4800-AEDF-EA615D2C4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509ACD77-0E33-4800-AEDF-EA615D2C43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1F3AD58A-C72B-4F06-B128-F146934301FD}"/>
              </a:ext>
            </a:extLst>
          </p:cNvPr>
          <p:cNvSpPr txBox="1"/>
          <p:nvPr/>
        </p:nvSpPr>
        <p:spPr>
          <a:xfrm>
            <a:off x="374460" y="1420364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CADD5356-F7DA-4EF2-87F2-EF702EF5C834}"/>
              </a:ext>
            </a:extLst>
          </p:cNvPr>
          <p:cNvSpPr txBox="1"/>
          <p:nvPr/>
        </p:nvSpPr>
        <p:spPr>
          <a:xfrm>
            <a:off x="374460" y="912379"/>
            <a:ext cx="85093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xmlns="" id="{91D59028-142E-4597-8085-CB2934241F7A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742335" y="1959613"/>
              <a:ext cx="8101415" cy="441471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43317">
                      <a:extLst>
                        <a:ext uri="{9D8B030D-6E8A-4147-A177-3AD203B41FA5}">
                          <a16:colId xmlns:a16="http://schemas.microsoft.com/office/drawing/2014/main" xmlns="" val="1432626401"/>
                        </a:ext>
                      </a:extLst>
                    </a:gridCol>
                    <a:gridCol w="1932038">
                      <a:extLst>
                        <a:ext uri="{9D8B030D-6E8A-4147-A177-3AD203B41FA5}">
                          <a16:colId xmlns:a16="http://schemas.microsoft.com/office/drawing/2014/main" xmlns="" val="2357913602"/>
                        </a:ext>
                      </a:extLst>
                    </a:gridCol>
                    <a:gridCol w="1902542">
                      <a:extLst>
                        <a:ext uri="{9D8B030D-6E8A-4147-A177-3AD203B41FA5}">
                          <a16:colId xmlns:a16="http://schemas.microsoft.com/office/drawing/2014/main" xmlns="" val="3619939971"/>
                        </a:ext>
                      </a:extLst>
                    </a:gridCol>
                    <a:gridCol w="1823518">
                      <a:extLst>
                        <a:ext uri="{9D8B030D-6E8A-4147-A177-3AD203B41FA5}">
                          <a16:colId xmlns:a16="http://schemas.microsoft.com/office/drawing/2014/main" xmlns="" val="2712572602"/>
                        </a:ext>
                      </a:extLst>
                    </a:gridCol>
                  </a:tblGrid>
                  <a:tr h="1161922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</a:t>
                          </a:r>
                          <a:r>
                            <a:rPr lang="en-US" sz="3600" baseline="-25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endParaRPr lang="en-US" sz="3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7030A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r>
                            <a:rPr lang="en-US" sz="3600" baseline="-25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endParaRPr lang="en-US" sz="3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7030A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r>
                            <a:rPr lang="en-US" sz="3600" baseline="-25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</a:t>
                          </a:r>
                          <a:endParaRPr lang="en-US" sz="3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7030A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589213287"/>
                      </a:ext>
                    </a:extLst>
                  </a:tr>
                  <a:tr h="10098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2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32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en-US" sz="32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32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en-US" sz="32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3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𝐾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2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en-US" sz="3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217695173"/>
                      </a:ext>
                    </a:extLst>
                  </a:tr>
                  <a:tr h="91542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I</a:t>
                          </a: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0,9</m:t>
                                </m:r>
                                <m:f>
                                  <m:fPr>
                                    <m:ctrlPr>
                                      <a:rPr lang="en-US" sz="320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3200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en-US" sz="3200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3200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en-US" sz="3200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𝐾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2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20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3200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en-US" sz="3200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0,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200" dirty="0">
                            <a:solidFill>
                              <a:schemeClr val="tx2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748572444"/>
                      </a:ext>
                    </a:extLst>
                  </a:tr>
                  <a:tr h="79872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ID</a:t>
                          </a: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,2</m:t>
                                </m:r>
                                <m:f>
                                  <m:fPr>
                                    <m:ctrlPr>
                                      <a:rPr lang="en-US" sz="320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3200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en-US" sz="3200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3200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en-US" sz="3200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𝐾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200" dirty="0">
                            <a:solidFill>
                              <a:schemeClr val="tx2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3200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endParaRPr lang="en-US" sz="3200" dirty="0">
                            <a:solidFill>
                              <a:schemeClr val="tx2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,5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3200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endParaRPr lang="en-US" sz="3200" dirty="0">
                            <a:solidFill>
                              <a:schemeClr val="tx2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83641957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91D59028-142E-4597-8085-CB2934241F7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11193872"/>
                  </p:ext>
                </p:extLst>
              </p:nvPr>
            </p:nvGraphicFramePr>
            <p:xfrm>
              <a:off x="742335" y="1959613"/>
              <a:ext cx="8101415" cy="441471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43317">
                      <a:extLst>
                        <a:ext uri="{9D8B030D-6E8A-4147-A177-3AD203B41FA5}">
                          <a16:colId xmlns:a16="http://schemas.microsoft.com/office/drawing/2014/main" val="1432626401"/>
                        </a:ext>
                      </a:extLst>
                    </a:gridCol>
                    <a:gridCol w="1932038">
                      <a:extLst>
                        <a:ext uri="{9D8B030D-6E8A-4147-A177-3AD203B41FA5}">
                          <a16:colId xmlns:a16="http://schemas.microsoft.com/office/drawing/2014/main" val="2357913602"/>
                        </a:ext>
                      </a:extLst>
                    </a:gridCol>
                    <a:gridCol w="1902542">
                      <a:extLst>
                        <a:ext uri="{9D8B030D-6E8A-4147-A177-3AD203B41FA5}">
                          <a16:colId xmlns:a16="http://schemas.microsoft.com/office/drawing/2014/main" val="3619939971"/>
                        </a:ext>
                      </a:extLst>
                    </a:gridCol>
                    <a:gridCol w="1823518">
                      <a:extLst>
                        <a:ext uri="{9D8B030D-6E8A-4147-A177-3AD203B41FA5}">
                          <a16:colId xmlns:a16="http://schemas.microsoft.com/office/drawing/2014/main" val="2712572602"/>
                        </a:ext>
                      </a:extLst>
                    </a:gridCol>
                  </a:tblGrid>
                  <a:tr h="1161922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</a:t>
                          </a:r>
                          <a:r>
                            <a:rPr lang="en-US" sz="3600" baseline="-25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endParaRPr lang="en-US" sz="3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7030A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r>
                            <a:rPr lang="en-US" sz="3600" baseline="-25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endParaRPr lang="en-US" sz="3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7030A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r>
                            <a:rPr lang="en-US" sz="3600" baseline="-25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</a:t>
                          </a:r>
                          <a:endParaRPr lang="en-US" sz="3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7030A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89213287"/>
                      </a:ext>
                    </a:extLst>
                  </a:tr>
                  <a:tr h="10842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26814" t="-108427" r="-194006" b="-2016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29712" t="-108427" r="-96486" b="-2016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17695173"/>
                      </a:ext>
                    </a:extLst>
                  </a:tr>
                  <a:tr h="10842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I</a:t>
                          </a: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26814" t="-208427" r="-194006" b="-1016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29712" t="-208427" r="-96486" b="-1016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748572444"/>
                      </a:ext>
                    </a:extLst>
                  </a:tr>
                  <a:tr h="10842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ID</a:t>
                          </a: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26814" t="-308427" r="-194006" b="-16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29712" t="-308427" r="-96486" b="-16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45151" t="-308427" r="-1003" b="-168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641957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F62FAE01-66C3-44B6-8605-D8256C83506E}"/>
              </a:ext>
            </a:extLst>
          </p:cNvPr>
          <p:cNvSpPr txBox="1"/>
          <p:nvPr/>
        </p:nvSpPr>
        <p:spPr>
          <a:xfrm>
            <a:off x="1666568" y="2015134"/>
            <a:ext cx="1468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A6B1E7B1-7B3B-416D-BF0B-4D5C49115AE8}"/>
              </a:ext>
            </a:extLst>
          </p:cNvPr>
          <p:cNvSpPr txBox="1"/>
          <p:nvPr/>
        </p:nvSpPr>
        <p:spPr>
          <a:xfrm>
            <a:off x="742335" y="2702935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K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xmlns="" id="{F27D45E6-1E6F-48B7-83E7-CA8A3C87CEDE}"/>
              </a:ext>
            </a:extLst>
          </p:cNvPr>
          <p:cNvCxnSpPr>
            <a:cxnSpLocks/>
          </p:cNvCxnSpPr>
          <p:nvPr/>
        </p:nvCxnSpPr>
        <p:spPr>
          <a:xfrm>
            <a:off x="742335" y="1961399"/>
            <a:ext cx="2392905" cy="1132392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5">
            <a:extLst>
              <a:ext uri="{FF2B5EF4-FFF2-40B4-BE49-F238E27FC236}">
                <a16:creationId xmlns:a16="http://schemas.microsoft.com/office/drawing/2014/main" xmlns="" id="{41E1352F-D404-4088-9E61-D36C4D7E0A4C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4 THIÊT KẾ BỘ ĐIỀU KHIỂN PID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87635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37</a:t>
            </a:fld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549863B3-5741-4086-870B-98BA82689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549863B3-5741-4086-870B-98BA82689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509ACD77-0E33-4800-AEDF-EA615D2C4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509ACD77-0E33-4800-AEDF-EA615D2C43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1F3AD58A-C72B-4F06-B128-F146934301FD}"/>
              </a:ext>
            </a:extLst>
          </p:cNvPr>
          <p:cNvSpPr txBox="1"/>
          <p:nvPr/>
        </p:nvSpPr>
        <p:spPr>
          <a:xfrm>
            <a:off x="374460" y="1497948"/>
            <a:ext cx="8509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á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â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ở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CADD5356-F7DA-4EF2-87F2-EF702EF5C834}"/>
              </a:ext>
            </a:extLst>
          </p:cNvPr>
          <p:cNvSpPr txBox="1"/>
          <p:nvPr/>
        </p:nvSpPr>
        <p:spPr>
          <a:xfrm>
            <a:off x="374460" y="995751"/>
            <a:ext cx="85093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401BE207-133A-4B6E-A892-8AFEA219EA3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4630" y="2328945"/>
            <a:ext cx="7314740" cy="151019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17626A51-3D24-445C-9FD4-B113780DC2C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46787" y="4052793"/>
            <a:ext cx="4459544" cy="2614517"/>
          </a:xfrm>
          <a:prstGeom prst="rect">
            <a:avLst/>
          </a:prstGeom>
        </p:spPr>
      </p:pic>
      <p:sp>
        <p:nvSpPr>
          <p:cNvPr id="12" name="Title 5">
            <a:extLst>
              <a:ext uri="{FF2B5EF4-FFF2-40B4-BE49-F238E27FC236}">
                <a16:creationId xmlns:a16="http://schemas.microsoft.com/office/drawing/2014/main" xmlns="" id="{509B33DB-3B15-43E7-9292-7F410A5E5AB2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4 THIÊT KẾ BỘ ĐIỀU KHIỂN PID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7865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38</a:t>
            </a:fld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549863B3-5741-4086-870B-98BA82689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549863B3-5741-4086-870B-98BA82689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509ACD77-0E33-4800-AEDF-EA615D2C4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509ACD77-0E33-4800-AEDF-EA615D2C43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1F3AD58A-C72B-4F06-B128-F146934301FD}"/>
              </a:ext>
            </a:extLst>
          </p:cNvPr>
          <p:cNvSpPr txBox="1"/>
          <p:nvPr/>
        </p:nvSpPr>
        <p:spPr>
          <a:xfrm>
            <a:off x="374460" y="1420364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CADD5356-F7DA-4EF2-87F2-EF702EF5C834}"/>
              </a:ext>
            </a:extLst>
          </p:cNvPr>
          <p:cNvSpPr txBox="1"/>
          <p:nvPr/>
        </p:nvSpPr>
        <p:spPr>
          <a:xfrm>
            <a:off x="374460" y="912379"/>
            <a:ext cx="85093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xmlns="" id="{91D59028-142E-4597-8085-CB2934241F7A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742335" y="1959613"/>
              <a:ext cx="8101415" cy="401681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43317">
                      <a:extLst>
                        <a:ext uri="{9D8B030D-6E8A-4147-A177-3AD203B41FA5}">
                          <a16:colId xmlns:a16="http://schemas.microsoft.com/office/drawing/2014/main" xmlns="" val="1432626401"/>
                        </a:ext>
                      </a:extLst>
                    </a:gridCol>
                    <a:gridCol w="1932038">
                      <a:extLst>
                        <a:ext uri="{9D8B030D-6E8A-4147-A177-3AD203B41FA5}">
                          <a16:colId xmlns:a16="http://schemas.microsoft.com/office/drawing/2014/main" xmlns="" val="2357913602"/>
                        </a:ext>
                      </a:extLst>
                    </a:gridCol>
                    <a:gridCol w="1902542">
                      <a:extLst>
                        <a:ext uri="{9D8B030D-6E8A-4147-A177-3AD203B41FA5}">
                          <a16:colId xmlns:a16="http://schemas.microsoft.com/office/drawing/2014/main" xmlns="" val="3619939971"/>
                        </a:ext>
                      </a:extLst>
                    </a:gridCol>
                    <a:gridCol w="1823518">
                      <a:extLst>
                        <a:ext uri="{9D8B030D-6E8A-4147-A177-3AD203B41FA5}">
                          <a16:colId xmlns:a16="http://schemas.microsoft.com/office/drawing/2014/main" xmlns="" val="2712572602"/>
                        </a:ext>
                      </a:extLst>
                    </a:gridCol>
                  </a:tblGrid>
                  <a:tr h="1161922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</a:t>
                          </a:r>
                          <a:r>
                            <a:rPr lang="en-US" sz="3600" baseline="-25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endParaRPr lang="en-US" sz="3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7030A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r>
                            <a:rPr lang="en-US" sz="3600" baseline="-25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endParaRPr lang="en-US" sz="3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7030A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r>
                            <a:rPr lang="en-US" sz="3600" baseline="-25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</a:t>
                          </a:r>
                          <a:endParaRPr lang="en-US" sz="3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7030A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589213287"/>
                      </a:ext>
                    </a:extLst>
                  </a:tr>
                  <a:tr h="114074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bg1"/>
                              </a:solidFill>
                              <a:cs typeface="Arial" panose="020B0604020202020204" pitchFamily="34" charset="0"/>
                            </a:rPr>
                            <a:t>0,5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3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𝑔h</m:t>
                                  </m:r>
                                </m:sub>
                              </m:sSub>
                            </m:oMath>
                          </a14:m>
                          <a:endParaRPr lang="en-US" sz="32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en-US" sz="3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217695173"/>
                      </a:ext>
                    </a:extLst>
                  </a:tr>
                  <a:tr h="91542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I</a:t>
                          </a: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0,45</m:t>
                                </m:r>
                                <m:sSub>
                                  <m:sSubPr>
                                    <m:ctrlP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𝑔h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>
                            <a:solidFill>
                              <a:schemeClr val="tx2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  <m:r>
                                  <a:rPr lang="en-US" sz="3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,83</m:t>
                                </m:r>
                                <m:sSub>
                                  <m:sSubPr>
                                    <m:ctrlP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𝑔h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>
                            <a:solidFill>
                              <a:schemeClr val="tx2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748572444"/>
                      </a:ext>
                    </a:extLst>
                  </a:tr>
                  <a:tr h="79872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ID</a:t>
                          </a: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0,6</m:t>
                                </m:r>
                                <m:sSub>
                                  <m:sSubPr>
                                    <m:ctrlP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𝑔h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>
                            <a:solidFill>
                              <a:schemeClr val="tx2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  <m:r>
                                  <a:rPr lang="en-US" sz="3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,5</m:t>
                                </m:r>
                                <m:sSub>
                                  <m:sSubPr>
                                    <m:ctrlP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𝑔h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>
                            <a:solidFill>
                              <a:schemeClr val="tx2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  <m:r>
                                  <a:rPr lang="en-US" sz="3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,125</m:t>
                                </m:r>
                                <m:sSub>
                                  <m:sSubPr>
                                    <m:ctrlP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𝑔h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>
                            <a:solidFill>
                              <a:schemeClr val="tx2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83641957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91D59028-142E-4597-8085-CB2934241F7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00725194"/>
                  </p:ext>
                </p:extLst>
              </p:nvPr>
            </p:nvGraphicFramePr>
            <p:xfrm>
              <a:off x="742335" y="1959613"/>
              <a:ext cx="8101415" cy="401681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43317">
                      <a:extLst>
                        <a:ext uri="{9D8B030D-6E8A-4147-A177-3AD203B41FA5}">
                          <a16:colId xmlns:a16="http://schemas.microsoft.com/office/drawing/2014/main" val="1432626401"/>
                        </a:ext>
                      </a:extLst>
                    </a:gridCol>
                    <a:gridCol w="1932038">
                      <a:extLst>
                        <a:ext uri="{9D8B030D-6E8A-4147-A177-3AD203B41FA5}">
                          <a16:colId xmlns:a16="http://schemas.microsoft.com/office/drawing/2014/main" val="2357913602"/>
                        </a:ext>
                      </a:extLst>
                    </a:gridCol>
                    <a:gridCol w="1902542">
                      <a:extLst>
                        <a:ext uri="{9D8B030D-6E8A-4147-A177-3AD203B41FA5}">
                          <a16:colId xmlns:a16="http://schemas.microsoft.com/office/drawing/2014/main" val="3619939971"/>
                        </a:ext>
                      </a:extLst>
                    </a:gridCol>
                    <a:gridCol w="1823518">
                      <a:extLst>
                        <a:ext uri="{9D8B030D-6E8A-4147-A177-3AD203B41FA5}">
                          <a16:colId xmlns:a16="http://schemas.microsoft.com/office/drawing/2014/main" val="2712572602"/>
                        </a:ext>
                      </a:extLst>
                    </a:gridCol>
                  </a:tblGrid>
                  <a:tr h="1161922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</a:t>
                          </a:r>
                          <a:r>
                            <a:rPr lang="en-US" sz="3600" baseline="-25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endParaRPr lang="en-US" sz="3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7030A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r>
                            <a:rPr lang="en-US" sz="3600" baseline="-25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endParaRPr lang="en-US" sz="3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7030A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r>
                            <a:rPr lang="en-US" sz="3600" baseline="-25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</a:t>
                          </a:r>
                          <a:endParaRPr lang="en-US" sz="3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7030A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89213287"/>
                      </a:ext>
                    </a:extLst>
                  </a:tr>
                  <a:tr h="114074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26814" t="-103209" r="-194006" b="-1582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29712" t="-103209" r="-96486" b="-1582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17695173"/>
                      </a:ext>
                    </a:extLst>
                  </a:tr>
                  <a:tr h="91542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I</a:t>
                          </a: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26814" t="-251656" r="-194006" b="-960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29712" t="-251656" r="-96486" b="-960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748572444"/>
                      </a:ext>
                    </a:extLst>
                  </a:tr>
                  <a:tr h="79872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ID</a:t>
                          </a:r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26814" t="-405344" r="-194006" b="-106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29712" t="-405344" r="-96486" b="-106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45151" t="-405344" r="-1003" b="-1068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641957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F62FAE01-66C3-44B6-8605-D8256C83506E}"/>
              </a:ext>
            </a:extLst>
          </p:cNvPr>
          <p:cNvSpPr txBox="1"/>
          <p:nvPr/>
        </p:nvSpPr>
        <p:spPr>
          <a:xfrm>
            <a:off x="1666568" y="2015134"/>
            <a:ext cx="1468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A6B1E7B1-7B3B-416D-BF0B-4D5C49115AE8}"/>
              </a:ext>
            </a:extLst>
          </p:cNvPr>
          <p:cNvSpPr txBox="1"/>
          <p:nvPr/>
        </p:nvSpPr>
        <p:spPr>
          <a:xfrm>
            <a:off x="742335" y="2702935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K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xmlns="" id="{F27D45E6-1E6F-48B7-83E7-CA8A3C87CEDE}"/>
              </a:ext>
            </a:extLst>
          </p:cNvPr>
          <p:cNvCxnSpPr>
            <a:cxnSpLocks/>
          </p:cNvCxnSpPr>
          <p:nvPr/>
        </p:nvCxnSpPr>
        <p:spPr>
          <a:xfrm>
            <a:off x="742335" y="1961399"/>
            <a:ext cx="2392905" cy="1132392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5">
            <a:extLst>
              <a:ext uri="{FF2B5EF4-FFF2-40B4-BE49-F238E27FC236}">
                <a16:creationId xmlns:a16="http://schemas.microsoft.com/office/drawing/2014/main" xmlns="" id="{B1E1817D-1A1B-42BD-8416-8E7C14999CA2}"/>
              </a:ext>
            </a:extLst>
          </p:cNvPr>
          <p:cNvSpPr txBox="1">
            <a:spLocks/>
          </p:cNvSpPr>
          <p:nvPr/>
        </p:nvSpPr>
        <p:spPr>
          <a:xfrm>
            <a:off x="1693528" y="71060"/>
            <a:ext cx="7462684" cy="802527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4 THIÊT KẾ BỘ ĐIỀU KHIỂN PID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0239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368490" y="2709113"/>
            <a:ext cx="8475259" cy="297001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000" b="1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5.5 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IẾT KẾ BỘ ĐIỀU KHIỂN HỒI TIẾP TRẠNG THÁI </a:t>
            </a:r>
            <a:r>
              <a:rPr lang="en-US" sz="4000" b="1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ÙNG PH</a:t>
            </a:r>
            <a:r>
              <a:rPr lang="vi-VN" sz="4000" b="1" dirty="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Ư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ƠNG PHÁP PHÂN BỐ CỰC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922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828675" y="3226681"/>
            <a:ext cx="7553324" cy="1684150"/>
          </a:xfrm>
        </p:spPr>
        <p:txBody>
          <a:bodyPr>
            <a:normAutofit/>
          </a:bodyPr>
          <a:lstStyle/>
          <a:p>
            <a:r>
              <a:rPr lang="en-US" sz="4000"/>
              <a:t>5.1 KHÁI NIỆM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947959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334370" y="1027769"/>
            <a:ext cx="8475259" cy="560438"/>
          </a:xfrm>
        </p:spPr>
        <p:txBody>
          <a:bodyPr/>
          <a:lstStyle/>
          <a:p>
            <a:pPr marL="0" indent="0" algn="just">
              <a:buNone/>
            </a:pPr>
            <a:r>
              <a:rPr lang="en-US" b="1" dirty="0"/>
              <a:t>1 </a:t>
            </a:r>
            <a:r>
              <a:rPr lang="en-US" b="1" dirty="0" err="1"/>
              <a:t>Điều</a:t>
            </a:r>
            <a:r>
              <a:rPr lang="en-US" b="1" dirty="0"/>
              <a:t> </a:t>
            </a:r>
            <a:r>
              <a:rPr lang="en-US" b="1" dirty="0" err="1"/>
              <a:t>khiển</a:t>
            </a:r>
            <a:r>
              <a:rPr lang="en-US" b="1" dirty="0"/>
              <a:t> </a:t>
            </a:r>
            <a:r>
              <a:rPr lang="en-US" b="1" dirty="0" err="1"/>
              <a:t>hồi</a:t>
            </a:r>
            <a:r>
              <a:rPr lang="en-US" b="1" dirty="0"/>
              <a:t> </a:t>
            </a:r>
            <a:r>
              <a:rPr lang="en-US" b="1" dirty="0" err="1"/>
              <a:t>tiếp</a:t>
            </a:r>
            <a:r>
              <a:rPr lang="en-US" b="1" dirty="0"/>
              <a:t> </a:t>
            </a:r>
            <a:r>
              <a:rPr lang="en-US" b="1" dirty="0" err="1"/>
              <a:t>trạng</a:t>
            </a:r>
            <a:r>
              <a:rPr lang="en-US" b="1" dirty="0"/>
              <a:t> </a:t>
            </a:r>
            <a:r>
              <a:rPr lang="en-US" b="1" dirty="0" err="1"/>
              <a:t>thái</a:t>
            </a:r>
            <a:r>
              <a:rPr lang="en-US" b="1" dirty="0"/>
              <a:t>: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4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E9A96DE-14B9-4F3F-ADC1-A257BB1D2BF3}"/>
              </a:ext>
            </a:extLst>
          </p:cNvPr>
          <p:cNvSpPr txBox="1"/>
          <p:nvPr/>
        </p:nvSpPr>
        <p:spPr>
          <a:xfrm>
            <a:off x="334370" y="1515142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vi-VN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ả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</a:t>
            </a:r>
            <a:r>
              <a:rPr lang="vi-VN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ạng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/>
              <a:t>5.5 THIẾT KẾ BỘ ĐIỀU KHIỂN HỒI TIẾP TRẠNG THÁI DÙNG PH</a:t>
            </a:r>
            <a:r>
              <a:rPr lang="vi-VN" sz="2800"/>
              <a:t>Ư</a:t>
            </a:r>
            <a:r>
              <a:rPr lang="en-US" sz="2800"/>
              <a:t>ƠNG PHÁP PHÂN BỐ CỰC</a:t>
            </a:r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A6CB91C-1138-4CB1-90C9-742A4F290F93}"/>
              </a:ext>
            </a:extLst>
          </p:cNvPr>
          <p:cNvSpPr txBox="1"/>
          <p:nvPr/>
        </p:nvSpPr>
        <p:spPr>
          <a:xfrm>
            <a:off x="353920" y="5112025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8C9E1160-5773-456C-B998-221A590586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823" y="3210663"/>
            <a:ext cx="6935567" cy="198723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9A9B448E-A544-4F89-A775-7C4126CAFF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90672" y="1943057"/>
            <a:ext cx="3034821" cy="101400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30D8CEB-3414-4B76-8BB0-333A89FB4D1A}"/>
              </a:ext>
            </a:extLst>
          </p:cNvPr>
          <p:cNvSpPr txBox="1"/>
          <p:nvPr/>
        </p:nvSpPr>
        <p:spPr>
          <a:xfrm>
            <a:off x="353920" y="2914155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ồ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ạng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2F391872-A11A-44A0-A299-1C7E9C0C32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63510" y="5129888"/>
            <a:ext cx="2849880" cy="37946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1F598D91-0AC2-44A2-9ED3-6139C8814202}"/>
              </a:ext>
            </a:extLst>
          </p:cNvPr>
          <p:cNvSpPr txBox="1"/>
          <p:nvPr/>
        </p:nvSpPr>
        <p:spPr>
          <a:xfrm>
            <a:off x="372207" y="5632377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ả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FD5AFD31-6D52-4D35-A15C-194473ED75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37760" y="5755406"/>
            <a:ext cx="4014978" cy="920728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3FE716DB-971D-48CB-AAF5-C1B790134A1F}"/>
              </a:ext>
            </a:extLst>
          </p:cNvPr>
          <p:cNvSpPr txBox="1"/>
          <p:nvPr/>
        </p:nvSpPr>
        <p:spPr>
          <a:xfrm>
            <a:off x="1399863" y="6305217"/>
            <a:ext cx="15138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?</a:t>
            </a: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xmlns="" id="{1DCE904B-7F16-47BE-AF00-14927992D2E0}"/>
              </a:ext>
            </a:extLst>
          </p:cNvPr>
          <p:cNvSpPr/>
          <p:nvPr/>
        </p:nvSpPr>
        <p:spPr>
          <a:xfrm>
            <a:off x="521957" y="6368520"/>
            <a:ext cx="711731" cy="4529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643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334370" y="1027769"/>
            <a:ext cx="8475259" cy="560438"/>
          </a:xfrm>
        </p:spPr>
        <p:txBody>
          <a:bodyPr/>
          <a:lstStyle/>
          <a:p>
            <a:pPr marL="0" indent="0" algn="just">
              <a:buNone/>
            </a:pPr>
            <a:r>
              <a:rPr lang="en-US" b="1" dirty="0"/>
              <a:t>2 </a:t>
            </a:r>
            <a:r>
              <a:rPr lang="en-US" b="1" dirty="0" err="1"/>
              <a:t>Tính</a:t>
            </a:r>
            <a:r>
              <a:rPr lang="en-US" b="1" dirty="0"/>
              <a:t> </a:t>
            </a:r>
            <a:r>
              <a:rPr lang="en-US" b="1" dirty="0" err="1"/>
              <a:t>điều</a:t>
            </a:r>
            <a:r>
              <a:rPr lang="en-US" b="1" dirty="0"/>
              <a:t> </a:t>
            </a:r>
            <a:r>
              <a:rPr lang="en-US" b="1" dirty="0" err="1"/>
              <a:t>khiển</a:t>
            </a:r>
            <a:r>
              <a:rPr lang="en-US" b="1" dirty="0"/>
              <a:t> đ</a:t>
            </a:r>
            <a:r>
              <a:rPr lang="vi-VN" b="1" dirty="0"/>
              <a:t>ư</a:t>
            </a:r>
            <a:r>
              <a:rPr lang="en-US" b="1" dirty="0" err="1"/>
              <a:t>ợc</a:t>
            </a:r>
            <a:r>
              <a:rPr lang="en-US" b="1" dirty="0"/>
              <a:t>: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4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E9A96DE-14B9-4F3F-ADC1-A257BB1D2BF3}"/>
              </a:ext>
            </a:extLst>
          </p:cNvPr>
          <p:cNvSpPr txBox="1"/>
          <p:nvPr/>
        </p:nvSpPr>
        <p:spPr>
          <a:xfrm>
            <a:off x="334370" y="1397158"/>
            <a:ext cx="85093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ồ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t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(t)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ả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ạ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t</a:t>
            </a:r>
            <a:r>
              <a:rPr lang="en-US" sz="2400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ạ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ắt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ỳ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t</a:t>
            </a:r>
            <a:r>
              <a:rPr lang="en-US" sz="2400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/>
              <a:t>5.5 THIẾT KẾ BỘ ĐIỀU KHIỂN HỒI TIẾP TRẠNG THÁI DÙNG PH</a:t>
            </a:r>
            <a:r>
              <a:rPr lang="vi-VN" sz="2800"/>
              <a:t>Ư</a:t>
            </a:r>
            <a:r>
              <a:rPr lang="en-US" sz="2800"/>
              <a:t>ƠNG PHÁP PHÂN BỐ CỰC</a:t>
            </a:r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A6CB91C-1138-4CB1-90C9-742A4F290F93}"/>
              </a:ext>
            </a:extLst>
          </p:cNvPr>
          <p:cNvSpPr txBox="1"/>
          <p:nvPr/>
        </p:nvSpPr>
        <p:spPr>
          <a:xfrm>
            <a:off x="372206" y="3612871"/>
            <a:ext cx="8509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ận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30D8CEB-3414-4B76-8BB0-333A89FB4D1A}"/>
              </a:ext>
            </a:extLst>
          </p:cNvPr>
          <p:cNvSpPr txBox="1"/>
          <p:nvPr/>
        </p:nvSpPr>
        <p:spPr>
          <a:xfrm>
            <a:off x="372207" y="2523442"/>
            <a:ext cx="85093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ạ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ở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(t).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1F598D91-0AC2-44A2-9ED3-6139C8814202}"/>
              </a:ext>
            </a:extLst>
          </p:cNvPr>
          <p:cNvSpPr txBox="1"/>
          <p:nvPr/>
        </p:nvSpPr>
        <p:spPr>
          <a:xfrm>
            <a:off x="372206" y="4664444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ủ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549863B3-5741-4086-870B-98BA8268902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549863B3-5741-4086-870B-98BA82689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931B7F91-972D-44B3-A4C9-A51A1F1943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95664" y="4151731"/>
            <a:ext cx="4352045" cy="6137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6D4DC6A6-2BB8-4B9D-AA56-5E2050C3F0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38689" y="5116927"/>
            <a:ext cx="1952321" cy="458371"/>
          </a:xfrm>
          <a:prstGeom prst="rect">
            <a:avLst/>
          </a:prstGeom>
        </p:spPr>
      </p:pic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509ACD77-0E33-4800-AEDF-EA615D2C43A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509ACD77-0E33-4800-AEDF-EA615D2C43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82694DEE-1113-4DAF-A9F8-680DED41C8E6}"/>
              </a:ext>
            </a:extLst>
          </p:cNvPr>
          <p:cNvSpPr txBox="1"/>
          <p:nvPr/>
        </p:nvSpPr>
        <p:spPr>
          <a:xfrm>
            <a:off x="372205" y="5575298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ISO: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4CA16981-C522-49D9-ADBF-99EF55645E6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17156" y="6056160"/>
            <a:ext cx="2395385" cy="562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478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18171186-37A0-4CD3-83F9-86CDC2FA9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5" name="Title 5">
            <a:extLst>
              <a:ext uri="{FF2B5EF4-FFF2-40B4-BE49-F238E27FC236}">
                <a16:creationId xmlns:a16="http://schemas.microsoft.com/office/drawing/2014/main" xmlns="" id="{F672F30F-1820-4536-85CD-AC905C237DCB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/>
              <a:t>5.5 THIẾT KẾ BỘ ĐIỀU KHIỂN HỒI TIẾP TRẠNG THÁI DÙNG PH</a:t>
            </a:r>
            <a:r>
              <a:rPr lang="vi-VN" sz="2800"/>
              <a:t>Ư</a:t>
            </a:r>
            <a:r>
              <a:rPr lang="en-US" sz="2800"/>
              <a:t>ƠNG PHÁP PHÂN BỐ CỰC</a:t>
            </a:r>
            <a:endParaRPr lang="en-US" sz="2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F2DAC72E-A37F-40B6-BE51-B1F047F44C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019" y="1499112"/>
            <a:ext cx="8777501" cy="329402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EDE0C7C-DCC3-4090-9245-742CE46C3EB8}"/>
              </a:ext>
            </a:extLst>
          </p:cNvPr>
          <p:cNvSpPr txBox="1"/>
          <p:nvPr/>
        </p:nvSpPr>
        <p:spPr>
          <a:xfrm>
            <a:off x="2625213" y="5103514"/>
            <a:ext cx="5139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endParaRPr lang="en-US" sz="2400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0624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334370" y="1027769"/>
            <a:ext cx="8475259" cy="560438"/>
          </a:xfrm>
        </p:spPr>
        <p:txBody>
          <a:bodyPr/>
          <a:lstStyle/>
          <a:p>
            <a:pPr marL="0" indent="0" algn="just">
              <a:buNone/>
            </a:pPr>
            <a:r>
              <a:rPr lang="en-US" b="1" dirty="0"/>
              <a:t>3 </a:t>
            </a:r>
            <a:r>
              <a:rPr lang="en-US" b="1" dirty="0" err="1"/>
              <a:t>Tính</a:t>
            </a:r>
            <a:r>
              <a:rPr lang="en-US" b="1" dirty="0"/>
              <a:t> </a:t>
            </a:r>
            <a:r>
              <a:rPr lang="en-US" b="1" dirty="0" err="1"/>
              <a:t>quan</a:t>
            </a:r>
            <a:r>
              <a:rPr lang="en-US" b="1" dirty="0"/>
              <a:t> </a:t>
            </a:r>
            <a:r>
              <a:rPr lang="en-US" b="1" dirty="0" err="1"/>
              <a:t>sát</a:t>
            </a:r>
            <a:r>
              <a:rPr lang="en-US" b="1" dirty="0"/>
              <a:t> đ</a:t>
            </a:r>
            <a:r>
              <a:rPr lang="vi-VN" b="1" dirty="0"/>
              <a:t>ư</a:t>
            </a:r>
            <a:r>
              <a:rPr lang="en-US" b="1" dirty="0" err="1"/>
              <a:t>ợc</a:t>
            </a:r>
            <a:r>
              <a:rPr lang="en-US" b="1" dirty="0"/>
              <a:t>: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43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E9A96DE-14B9-4F3F-ADC1-A257BB1D2BF3}"/>
              </a:ext>
            </a:extLst>
          </p:cNvPr>
          <p:cNvSpPr txBox="1"/>
          <p:nvPr/>
        </p:nvSpPr>
        <p:spPr>
          <a:xfrm>
            <a:off x="334370" y="1397158"/>
            <a:ext cx="85093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K 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(t)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(t)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t</a:t>
            </a:r>
            <a:r>
              <a:rPr lang="en-US" sz="2400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ạ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t</a:t>
            </a:r>
            <a:r>
              <a:rPr lang="en-US" sz="2400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/>
              <a:t>5.5 THIẾT KẾ BỘ ĐIỀU KHIỂN HỒI TIẾP TRẠNG THÁI DÙNG PH</a:t>
            </a:r>
            <a:r>
              <a:rPr lang="vi-VN" sz="2800"/>
              <a:t>Ư</a:t>
            </a:r>
            <a:r>
              <a:rPr lang="en-US" sz="2800"/>
              <a:t>ƠNG PHÁP PHÂN BỐ CỰC</a:t>
            </a:r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A6CB91C-1138-4CB1-90C9-742A4F290F93}"/>
              </a:ext>
            </a:extLst>
          </p:cNvPr>
          <p:cNvSpPr txBox="1"/>
          <p:nvPr/>
        </p:nvSpPr>
        <p:spPr>
          <a:xfrm>
            <a:off x="372205" y="3375604"/>
            <a:ext cx="8509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ận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30D8CEB-3414-4B76-8BB0-333A89FB4D1A}"/>
              </a:ext>
            </a:extLst>
          </p:cNvPr>
          <p:cNvSpPr txBox="1"/>
          <p:nvPr/>
        </p:nvSpPr>
        <p:spPr>
          <a:xfrm>
            <a:off x="372207" y="2523442"/>
            <a:ext cx="8509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ạ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ở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(t).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1F598D91-0AC2-44A2-9ED3-6139C8814202}"/>
              </a:ext>
            </a:extLst>
          </p:cNvPr>
          <p:cNvSpPr txBox="1"/>
          <p:nvPr/>
        </p:nvSpPr>
        <p:spPr>
          <a:xfrm>
            <a:off x="372204" y="5301441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ủ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549863B3-5741-4086-870B-98BA82689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549863B3-5741-4086-870B-98BA82689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509ACD77-0E33-4800-AEDF-EA615D2C4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509ACD77-0E33-4800-AEDF-EA615D2C43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82694DEE-1113-4DAF-A9F8-680DED41C8E6}"/>
              </a:ext>
            </a:extLst>
          </p:cNvPr>
          <p:cNvSpPr txBox="1"/>
          <p:nvPr/>
        </p:nvSpPr>
        <p:spPr>
          <a:xfrm>
            <a:off x="372204" y="6289226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ISO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744C68EC-48D8-4F73-8B46-6FBC66F90E5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68567" y="3831382"/>
            <a:ext cx="1348589" cy="145519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9473ACC8-E3FC-4FDB-8A96-8B3D6B2012C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49355" y="5810990"/>
            <a:ext cx="2065495" cy="46583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F5E5BE4B-74CF-495E-BFD9-0ECF66B11D3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55383" y="6253358"/>
            <a:ext cx="2114550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943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18171186-37A0-4CD3-83F9-86CDC2FA9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5" name="Title 5">
            <a:extLst>
              <a:ext uri="{FF2B5EF4-FFF2-40B4-BE49-F238E27FC236}">
                <a16:creationId xmlns:a16="http://schemas.microsoft.com/office/drawing/2014/main" xmlns="" id="{F672F30F-1820-4536-85CD-AC905C237DCB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/>
              <a:t>5.5 THIẾT KẾ BỘ ĐIỀU KHIỂN HỒI TIẾP TRẠNG THÁI DÙNG PH</a:t>
            </a:r>
            <a:r>
              <a:rPr lang="vi-VN" sz="2800"/>
              <a:t>Ư</a:t>
            </a:r>
            <a:r>
              <a:rPr lang="en-US" sz="2800"/>
              <a:t>ƠNG PHÁP PHÂN BỐ CỰC</a:t>
            </a:r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EDE0C7C-DCC3-4090-9245-742CE46C3EB8}"/>
              </a:ext>
            </a:extLst>
          </p:cNvPr>
          <p:cNvSpPr txBox="1"/>
          <p:nvPr/>
        </p:nvSpPr>
        <p:spPr>
          <a:xfrm>
            <a:off x="2625213" y="5103514"/>
            <a:ext cx="5139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endParaRPr lang="en-US" sz="2400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6D52A2FF-FB33-4AE7-87FD-FE00692BBA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199" y="1311447"/>
            <a:ext cx="8591550" cy="3438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7302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334370" y="1027769"/>
            <a:ext cx="8475259" cy="560438"/>
          </a:xfrm>
        </p:spPr>
        <p:txBody>
          <a:bodyPr/>
          <a:lstStyle/>
          <a:p>
            <a:pPr marL="0" indent="0" algn="just">
              <a:buNone/>
            </a:pPr>
            <a:r>
              <a:rPr lang="en-US" b="1" dirty="0"/>
              <a:t>4 Ph</a:t>
            </a:r>
            <a:r>
              <a:rPr lang="vi-VN" b="1" dirty="0"/>
              <a:t>ư</a:t>
            </a:r>
            <a:r>
              <a:rPr lang="en-US" b="1" dirty="0" err="1"/>
              <a:t>ơng</a:t>
            </a:r>
            <a:r>
              <a:rPr lang="en-US" b="1" dirty="0"/>
              <a:t> </a:t>
            </a:r>
            <a:r>
              <a:rPr lang="en-US" b="1" dirty="0" err="1"/>
              <a:t>pháp</a:t>
            </a:r>
            <a:r>
              <a:rPr lang="en-US" b="1" dirty="0"/>
              <a:t> </a:t>
            </a:r>
            <a:r>
              <a:rPr lang="en-US" b="1" dirty="0" err="1"/>
              <a:t>phân</a:t>
            </a:r>
            <a:r>
              <a:rPr lang="en-US" b="1" dirty="0"/>
              <a:t> </a:t>
            </a:r>
            <a:r>
              <a:rPr lang="en-US" b="1" dirty="0" err="1"/>
              <a:t>bố</a:t>
            </a:r>
            <a:r>
              <a:rPr lang="en-US" b="1" dirty="0"/>
              <a:t> </a:t>
            </a:r>
            <a:r>
              <a:rPr lang="en-US" b="1" dirty="0" err="1"/>
              <a:t>cực</a:t>
            </a:r>
            <a:r>
              <a:rPr lang="en-US" b="1" dirty="0"/>
              <a:t>: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4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E9A96DE-14B9-4F3F-ADC1-A257BB1D2BF3}"/>
              </a:ext>
            </a:extLst>
          </p:cNvPr>
          <p:cNvSpPr txBox="1"/>
          <p:nvPr/>
        </p:nvSpPr>
        <p:spPr>
          <a:xfrm>
            <a:off x="334370" y="1397158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/>
              <a:t>5.5 THIẾT KẾ BỘ ĐIỀU KHIỂN HỒI TIẾP TRẠNG THÁI DÙNG PH</a:t>
            </a:r>
            <a:r>
              <a:rPr lang="vi-VN" sz="2800"/>
              <a:t>Ư</a:t>
            </a:r>
            <a:r>
              <a:rPr lang="en-US" sz="2800"/>
              <a:t>ƠNG PHÁP PHÂN BỐ CỰC</a:t>
            </a:r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A6CB91C-1138-4CB1-90C9-742A4F290F93}"/>
              </a:ext>
            </a:extLst>
          </p:cNvPr>
          <p:cNvSpPr txBox="1"/>
          <p:nvPr/>
        </p:nvSpPr>
        <p:spPr>
          <a:xfrm>
            <a:off x="372204" y="3098466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ồi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ạng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i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30D8CEB-3414-4B76-8BB0-333A89FB4D1A}"/>
              </a:ext>
            </a:extLst>
          </p:cNvPr>
          <p:cNvSpPr txBox="1"/>
          <p:nvPr/>
        </p:nvSpPr>
        <p:spPr>
          <a:xfrm>
            <a:off x="372207" y="2523442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1F598D91-0AC2-44A2-9ED3-6139C8814202}"/>
              </a:ext>
            </a:extLst>
          </p:cNvPr>
          <p:cNvSpPr txBox="1"/>
          <p:nvPr/>
        </p:nvSpPr>
        <p:spPr>
          <a:xfrm>
            <a:off x="334370" y="4166045"/>
            <a:ext cx="85093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ồ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ạ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ố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ự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549863B3-5741-4086-870B-98BA82689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549863B3-5741-4086-870B-98BA82689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509ACD77-0E33-4800-AEDF-EA615D2C4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509ACD77-0E33-4800-AEDF-EA615D2C43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82694DEE-1113-4DAF-A9F8-680DED41C8E6}"/>
              </a:ext>
            </a:extLst>
          </p:cNvPr>
          <p:cNvSpPr txBox="1"/>
          <p:nvPr/>
        </p:nvSpPr>
        <p:spPr>
          <a:xfrm>
            <a:off x="372203" y="5690535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ực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E79817B3-00FE-4F88-AB80-1C82CA229A4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37972" y="1469020"/>
            <a:ext cx="3034821" cy="101400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ECC22E22-D9D8-436E-9A98-70E4AAA989B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20053" y="2564540"/>
            <a:ext cx="2849880" cy="37946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83C5D093-6319-497F-AD09-03870649720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59933" y="3657498"/>
            <a:ext cx="2752725" cy="48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009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7752" y="1029552"/>
            <a:ext cx="8475259" cy="56043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v"/>
            </a:pPr>
            <a:r>
              <a:rPr lang="en-US" b="1" dirty="0" err="1"/>
              <a:t>Cách</a:t>
            </a:r>
            <a:r>
              <a:rPr lang="en-US" b="1" dirty="0"/>
              <a:t> 1: </a:t>
            </a:r>
            <a:r>
              <a:rPr lang="en-US" b="1" dirty="0" err="1"/>
              <a:t>Cân</a:t>
            </a:r>
            <a:r>
              <a:rPr lang="en-US" b="1" dirty="0"/>
              <a:t> </a:t>
            </a:r>
            <a:r>
              <a:rPr lang="en-US" b="1" dirty="0" err="1"/>
              <a:t>bằng</a:t>
            </a:r>
            <a:r>
              <a:rPr lang="en-US" b="1" dirty="0"/>
              <a:t> </a:t>
            </a:r>
            <a:r>
              <a:rPr lang="en-US" b="1" dirty="0" err="1"/>
              <a:t>các</a:t>
            </a:r>
            <a:r>
              <a:rPr lang="en-US" b="1" dirty="0"/>
              <a:t> </a:t>
            </a:r>
            <a:r>
              <a:rPr lang="en-US" b="1" dirty="0" err="1"/>
              <a:t>hệ</a:t>
            </a:r>
            <a:r>
              <a:rPr lang="en-US" b="1" dirty="0"/>
              <a:t> </a:t>
            </a:r>
            <a:r>
              <a:rPr lang="en-US" b="1" dirty="0" err="1"/>
              <a:t>số</a:t>
            </a:r>
            <a:r>
              <a:rPr lang="en-US" b="1" dirty="0"/>
              <a:t> </a:t>
            </a:r>
            <a:r>
              <a:rPr lang="en-US" b="1" dirty="0" err="1"/>
              <a:t>của</a:t>
            </a:r>
            <a:r>
              <a:rPr lang="en-US" b="1" dirty="0"/>
              <a:t> PT ĐT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46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E9A96DE-14B9-4F3F-ADC1-A257BB1D2BF3}"/>
              </a:ext>
            </a:extLst>
          </p:cNvPr>
          <p:cNvSpPr txBox="1"/>
          <p:nvPr/>
        </p:nvSpPr>
        <p:spPr>
          <a:xfrm>
            <a:off x="334370" y="1456524"/>
            <a:ext cx="85093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vi-VN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/>
              <a:t>5.5 THIẾT KẾ BỘ ĐIỀU KHIỂN HỒI TIẾP TRẠNG THÁI DÙNG PH</a:t>
            </a:r>
            <a:r>
              <a:rPr lang="vi-VN" sz="2800"/>
              <a:t>Ư</a:t>
            </a:r>
            <a:r>
              <a:rPr lang="en-US" sz="2800"/>
              <a:t>ƠNG PHÁP PHÂN BỐ CỰC</a:t>
            </a:r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A6CB91C-1138-4CB1-90C9-742A4F290F93}"/>
              </a:ext>
            </a:extLst>
          </p:cNvPr>
          <p:cNvSpPr txBox="1"/>
          <p:nvPr/>
        </p:nvSpPr>
        <p:spPr>
          <a:xfrm>
            <a:off x="372202" y="3109267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ồi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ạng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i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30D8CEB-3414-4B76-8BB0-333A89FB4D1A}"/>
              </a:ext>
            </a:extLst>
          </p:cNvPr>
          <p:cNvSpPr txBox="1"/>
          <p:nvPr/>
        </p:nvSpPr>
        <p:spPr>
          <a:xfrm>
            <a:off x="372202" y="2656041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1F598D91-0AC2-44A2-9ED3-6139C8814202}"/>
              </a:ext>
            </a:extLst>
          </p:cNvPr>
          <p:cNvSpPr txBox="1"/>
          <p:nvPr/>
        </p:nvSpPr>
        <p:spPr>
          <a:xfrm>
            <a:off x="334370" y="4166045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vi-VN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549863B3-5741-4086-870B-98BA82689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549863B3-5741-4086-870B-98BA82689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509ACD77-0E33-4800-AEDF-EA615D2C4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509ACD77-0E33-4800-AEDF-EA615D2C43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82694DEE-1113-4DAF-A9F8-680DED41C8E6}"/>
              </a:ext>
            </a:extLst>
          </p:cNvPr>
          <p:cNvSpPr txBox="1"/>
          <p:nvPr/>
        </p:nvSpPr>
        <p:spPr>
          <a:xfrm>
            <a:off x="334370" y="5921998"/>
            <a:ext cx="8509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vi-VN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ồ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ạ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83C5D093-6319-497F-AD09-03870649720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12450" y="3652205"/>
            <a:ext cx="2752725" cy="4857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2A96228-5299-4221-95AA-0C615BCD905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88809" y="4579138"/>
            <a:ext cx="2000250" cy="84772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31B17B46-F778-46A7-92AA-9176B11EC3C6}"/>
              </a:ext>
            </a:extLst>
          </p:cNvPr>
          <p:cNvSpPr txBox="1"/>
          <p:nvPr/>
        </p:nvSpPr>
        <p:spPr>
          <a:xfrm>
            <a:off x="634621" y="5366783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..n)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ự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5610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7752" y="1029552"/>
            <a:ext cx="8475259" cy="56043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v"/>
            </a:pPr>
            <a:r>
              <a:rPr lang="en-US" b="1" dirty="0" err="1"/>
              <a:t>Cách</a:t>
            </a:r>
            <a:r>
              <a:rPr lang="en-US" b="1" dirty="0"/>
              <a:t> 2: </a:t>
            </a:r>
            <a:r>
              <a:rPr lang="en-US" b="1" dirty="0" err="1"/>
              <a:t>Áp</a:t>
            </a:r>
            <a:r>
              <a:rPr lang="en-US" b="1" dirty="0"/>
              <a:t> </a:t>
            </a:r>
            <a:r>
              <a:rPr lang="en-US" b="1" dirty="0" err="1"/>
              <a:t>dụng</a:t>
            </a:r>
            <a:r>
              <a:rPr lang="en-US" b="1" dirty="0"/>
              <a:t> </a:t>
            </a:r>
            <a:r>
              <a:rPr lang="en-US" b="1" dirty="0" err="1"/>
              <a:t>công</a:t>
            </a:r>
            <a:r>
              <a:rPr lang="en-US" b="1" dirty="0"/>
              <a:t> </a:t>
            </a:r>
            <a:r>
              <a:rPr lang="en-US" b="1" dirty="0" err="1"/>
              <a:t>thức</a:t>
            </a:r>
            <a:r>
              <a:rPr lang="en-US" b="1" dirty="0"/>
              <a:t> Ackerman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47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E9A96DE-14B9-4F3F-ADC1-A257BB1D2BF3}"/>
              </a:ext>
            </a:extLst>
          </p:cNvPr>
          <p:cNvSpPr txBox="1"/>
          <p:nvPr/>
        </p:nvSpPr>
        <p:spPr>
          <a:xfrm>
            <a:off x="334370" y="1456524"/>
            <a:ext cx="850937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vi-VN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ậ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/>
              <a:t>5.5 THIẾT KẾ BỘ ĐIỀU KHIỂN HỒI TIẾP TRẠNG THÁI DÙNG PH</a:t>
            </a:r>
            <a:r>
              <a:rPr lang="vi-VN" sz="2800"/>
              <a:t>Ư</a:t>
            </a:r>
            <a:r>
              <a:rPr lang="en-US" sz="2800"/>
              <a:t>ƠNG PHÁP PHÂN BỐ CỰC</a:t>
            </a:r>
            <a:endParaRPr lang="en-US" sz="28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30D8CEB-3414-4B76-8BB0-333A89FB4D1A}"/>
              </a:ext>
            </a:extLst>
          </p:cNvPr>
          <p:cNvSpPr txBox="1"/>
          <p:nvPr/>
        </p:nvSpPr>
        <p:spPr>
          <a:xfrm>
            <a:off x="334370" y="3010169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549863B3-5741-4086-870B-98BA82689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549863B3-5741-4086-870B-98BA82689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509ACD77-0E33-4800-AEDF-EA615D2C4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509ACD77-0E33-4800-AEDF-EA615D2C43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82694DEE-1113-4DAF-A9F8-680DED41C8E6}"/>
              </a:ext>
            </a:extLst>
          </p:cNvPr>
          <p:cNvSpPr txBox="1"/>
          <p:nvPr/>
        </p:nvSpPr>
        <p:spPr>
          <a:xfrm>
            <a:off x="260160" y="4841474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vi-VN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kermann 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EBF8CE5E-F926-4854-9EF8-CC39104EC92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54494" y="1844680"/>
            <a:ext cx="4038600" cy="4857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70E458C9-E0C8-4492-BCEC-3A5799C5E9C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00200" y="3381849"/>
            <a:ext cx="5829300" cy="82867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2FF0091-DD13-4C34-8351-1CCB075832A9}"/>
              </a:ext>
            </a:extLst>
          </p:cNvPr>
          <p:cNvSpPr txBox="1"/>
          <p:nvPr/>
        </p:nvSpPr>
        <p:spPr>
          <a:xfrm>
            <a:off x="634621" y="4209389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..n)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ự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F612B9DC-D56F-4195-8A6B-66A58ADA3FE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25919" y="5473558"/>
            <a:ext cx="3770398" cy="567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111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E9A96DE-14B9-4F3F-ADC1-A257BB1D2BF3}"/>
              </a:ext>
            </a:extLst>
          </p:cNvPr>
          <p:cNvSpPr txBox="1"/>
          <p:nvPr/>
        </p:nvSpPr>
        <p:spPr>
          <a:xfrm>
            <a:off x="223533" y="1339377"/>
            <a:ext cx="850937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á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ổ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ung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ật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ềm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ê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ổ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á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…</a:t>
            </a: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ổ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ung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K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/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ố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D8C676D0-33A6-40C9-A845-D89E69715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3804" y="3823466"/>
            <a:ext cx="5445412" cy="151939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334370" y="5342858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K: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nh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ớm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ễ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P, PD, PI, PID </a:t>
            </a: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1 KHÁI NIỆM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A6CB91C-1138-4CB1-90C9-742A4F290F93}"/>
              </a:ext>
            </a:extLst>
          </p:cNvPr>
          <p:cNvSpPr txBox="1"/>
          <p:nvPr/>
        </p:nvSpPr>
        <p:spPr>
          <a:xfrm>
            <a:off x="334370" y="5804523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</a:t>
            </a:r>
            <a:r>
              <a:rPr lang="vi-VN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ĐNS,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ode</a:t>
            </a:r>
          </a:p>
        </p:txBody>
      </p:sp>
    </p:spTree>
    <p:extLst>
      <p:ext uri="{BB962C8B-B14F-4D97-AF65-F5344CB8AC3E}">
        <p14:creationId xmlns:p14="http://schemas.microsoft.com/office/powerpoint/2010/main" val="1943686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6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E9A96DE-14B9-4F3F-ADC1-A257BB1D2BF3}"/>
              </a:ext>
            </a:extLst>
          </p:cNvPr>
          <p:cNvSpPr txBox="1"/>
          <p:nvPr/>
        </p:nvSpPr>
        <p:spPr>
          <a:xfrm>
            <a:off x="334370" y="1515142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ĐK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ồ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ạng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300249" y="4261760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K: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nh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ớm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ễ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P, PD, PI, PID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A6CB91C-1138-4CB1-90C9-742A4F290F93}"/>
              </a:ext>
            </a:extLst>
          </p:cNvPr>
          <p:cNvSpPr txBox="1"/>
          <p:nvPr/>
        </p:nvSpPr>
        <p:spPr>
          <a:xfrm>
            <a:off x="353920" y="5718064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</a:t>
            </a:r>
            <a:r>
              <a:rPr lang="vi-VN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K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ố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ực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ĐK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 LQR, …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8C9E1160-5773-456C-B998-221A590586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002" y="1976807"/>
            <a:ext cx="7653216" cy="2192857"/>
          </a:xfrm>
          <a:prstGeom prst="rect">
            <a:avLst/>
          </a:prstGeom>
        </p:spPr>
      </p:pic>
      <p:sp>
        <p:nvSpPr>
          <p:cNvPr id="11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578525" y="80519"/>
            <a:ext cx="7462684" cy="802527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1 KHÁI NIỆM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7256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828675" y="3226681"/>
            <a:ext cx="7553324" cy="1684150"/>
          </a:xfrm>
        </p:spPr>
        <p:txBody>
          <a:bodyPr>
            <a:normAutofit fontScale="90000"/>
          </a:bodyPr>
          <a:lstStyle/>
          <a:p>
            <a:r>
              <a:rPr lang="en-US" sz="4000"/>
              <a:t>5.2 ẢNH HƯỞNG CỦA BỘ ĐIỀU KHIỂN ĐẾN CHẤT LƯỢNG CỦA HỆ THỐNG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32800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04" y="3269667"/>
            <a:ext cx="8848725" cy="332422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8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E9A96DE-14B9-4F3F-ADC1-A257BB1D2BF3}"/>
              </a:ext>
            </a:extLst>
          </p:cNvPr>
          <p:cNvSpPr txBox="1"/>
          <p:nvPr/>
        </p:nvSpPr>
        <p:spPr>
          <a:xfrm>
            <a:off x="209678" y="1155469"/>
            <a:ext cx="8509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2.1 Ảnh hưởng của cực và zero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264203" y="1688443"/>
            <a:ext cx="850937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</a:t>
            </a:r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 1 cực 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 </a:t>
            </a:r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 thực âm 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 hàm truyền hệ hở thì QĐNS của hệ kín có xu hướng </a:t>
            </a:r>
            <a:r>
              <a:rPr lang="en-US" sz="240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n gần về phía trục ảo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hệ sẽ </a:t>
            </a:r>
            <a:r>
              <a:rPr lang="en-US" sz="240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ém ổn định hơn, độ dự trữ biên và độ dự trữ pha giảm, độ vọt lố tăng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2 ẢNH HƯỞNG CỦA BĐK ĐẾN CHẤT LƯỢNG CỦA HỆ THỐNG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65607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0CC4E02-1C9D-4C29-A47C-FFA0F1EF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smtClean="0"/>
              <a:t>9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802142C-4787-418C-B4E5-1FE278247881}"/>
              </a:ext>
            </a:extLst>
          </p:cNvPr>
          <p:cNvSpPr txBox="1"/>
          <p:nvPr/>
        </p:nvSpPr>
        <p:spPr>
          <a:xfrm>
            <a:off x="209676" y="1175824"/>
            <a:ext cx="850937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</a:t>
            </a:r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 1 zero 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 </a:t>
            </a:r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 thực âm 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 hàm truyền hệ hở thì QĐNS của hệ kín có xu hướng </a:t>
            </a:r>
            <a:r>
              <a:rPr lang="en-US" sz="240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n xa trục ảo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hệ sẽ </a:t>
            </a:r>
            <a:r>
              <a:rPr lang="en-US" sz="240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ổn định hơn, độ dự trữ biên và độ dự trữ pha tăng, độ vọt lố giảm</a:t>
            </a:r>
            <a:r>
              <a:rPr lang="en-US"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xmlns="" id="{E007ED23-B1F4-46C5-8215-FD2F205E64D3}"/>
              </a:ext>
            </a:extLst>
          </p:cNvPr>
          <p:cNvSpPr txBox="1">
            <a:spLocks/>
          </p:cNvSpPr>
          <p:nvPr/>
        </p:nvSpPr>
        <p:spPr>
          <a:xfrm>
            <a:off x="1814052" y="155378"/>
            <a:ext cx="7462684" cy="802527"/>
          </a:xfrm>
          <a:prstGeom prst="rect">
            <a:avLst/>
          </a:prstGeom>
        </p:spPr>
        <p:txBody>
          <a:bodyPr anchor="ctr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>
                <a:solidFill>
                  <a:srgbClr val="C00000"/>
                </a:solidFill>
                <a:latin typeface="Times New Roman"/>
                <a:cs typeface="Times New Roman"/>
              </a:rPr>
              <a:t>5.2 ẢNH HƯỞNG CỦA BĐK ĐẾN CHẤT LƯỢNG CỦA HỆ THỐNG</a:t>
            </a:r>
            <a:endParaRPr lang="en-US" sz="28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745484"/>
            <a:ext cx="9096436" cy="3291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886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Academic Literature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VSO_x0020_item_x0020_id xmlns="40262f94-9f35-4ac3-9a90-690165a166b7" xsi:nil="true"/>
    <Assetid_x0020_ xmlns="40262f94-9f35-4ac3-9a90-690165a166b7" xsi:nil="true"/>
    <Item_x0020_Details xmlns="40262f94-9f35-4ac3-9a90-690165a166b7" xsi:nil="true"/>
    <Template_x0020_details xmlns="40262f94-9f35-4ac3-9a90-690165a166b7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A3F7D94069FF64A86F7DFF56D60E3BE" ma:contentTypeVersion="6" ma:contentTypeDescription="Create a new document." ma:contentTypeScope="" ma:versionID="c32302c77d4085ecf495bdddb7f5e889">
  <xsd:schema xmlns:xsd="http://www.w3.org/2001/XMLSchema" xmlns:xs="http://www.w3.org/2001/XMLSchema" xmlns:p="http://schemas.microsoft.com/office/2006/metadata/properties" xmlns:ns2="a4f35948-e619-41b3-aa29-22878b09cfd2" xmlns:ns3="40262f94-9f35-4ac3-9a90-690165a166b7" targetNamespace="http://schemas.microsoft.com/office/2006/metadata/properties" ma:root="true" ma:fieldsID="4ab5ae46be95f9d0be6107e8200be7a2" ns2:_="" ns3:_="">
    <xsd:import namespace="a4f35948-e619-41b3-aa29-22878b09cfd2"/>
    <xsd:import namespace="40262f94-9f35-4ac3-9a90-690165a166b7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VSO_x0020_item_x0020_id" minOccurs="0"/>
                <xsd:element ref="ns3:Item_x0020_Details" minOccurs="0"/>
                <xsd:element ref="ns3:Template_x0020_details" minOccurs="0"/>
                <xsd:element ref="ns3:Assetid_x0020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f35948-e619-41b3-aa29-22878b09cfd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262f94-9f35-4ac3-9a90-690165a166b7" elementFormDefault="qualified">
    <xsd:import namespace="http://schemas.microsoft.com/office/2006/documentManagement/types"/>
    <xsd:import namespace="http://schemas.microsoft.com/office/infopath/2007/PartnerControls"/>
    <xsd:element name="VSO_x0020_item_x0020_id" ma:index="10" nillable="true" ma:displayName="VSO item id" ma:description="Please add the bug number to refer to VSO items." ma:internalName="VSO_x0020_item_x0020_id">
      <xsd:simpleType>
        <xsd:restriction base="dms:Text">
          <xsd:maxLength value="255"/>
        </xsd:restriction>
      </xsd:simpleType>
    </xsd:element>
    <xsd:element name="Item_x0020_Details" ma:index="11" nillable="true" ma:displayName="Item Details" ma:internalName="Item_x0020_Details">
      <xsd:simpleType>
        <xsd:restriction base="dms:Note">
          <xsd:maxLength value="255"/>
        </xsd:restriction>
      </xsd:simpleType>
    </xsd:element>
    <xsd:element name="Template_x0020_details" ma:index="12" nillable="true" ma:displayName="Template details" ma:internalName="Template_x0020_details">
      <xsd:simpleType>
        <xsd:restriction base="dms:Text"/>
      </xsd:simpleType>
    </xsd:element>
    <xsd:element name="Assetid_x0020_" ma:index="13" nillable="true" ma:displayName="Assetid " ma:internalName="Assetid_x0020_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DBAFF00-647E-4627-9B6C-A5CDC1F32200}">
  <ds:schemaRefs>
    <ds:schemaRef ds:uri="http://schemas.microsoft.com/office/2006/metadata/properties"/>
    <ds:schemaRef ds:uri="http://schemas.openxmlformats.org/package/2006/metadata/core-properties"/>
    <ds:schemaRef ds:uri="http://schemas.microsoft.com/office/2006/documentManagement/types"/>
    <ds:schemaRef ds:uri="http://purl.org/dc/terms/"/>
    <ds:schemaRef ds:uri="http://purl.org/dc/elements/1.1/"/>
    <ds:schemaRef ds:uri="http://purl.org/dc/dcmitype/"/>
    <ds:schemaRef ds:uri="http://www.w3.org/XML/1998/namespace"/>
    <ds:schemaRef ds:uri="http://schemas.microsoft.com/office/infopath/2007/PartnerControls"/>
    <ds:schemaRef ds:uri="40262f94-9f35-4ac3-9a90-690165a166b7"/>
    <ds:schemaRef ds:uri="a4f35948-e619-41b3-aa29-22878b09cfd2"/>
  </ds:schemaRefs>
</ds:datastoreItem>
</file>

<file path=customXml/itemProps2.xml><?xml version="1.0" encoding="utf-8"?>
<ds:datastoreItem xmlns:ds="http://schemas.openxmlformats.org/officeDocument/2006/customXml" ds:itemID="{2DDC6030-8312-4894-9236-1E15DA4F39C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400D5F3-AA73-4EC6-BCD9-0DC3E330E5B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f35948-e619-41b3-aa29-22878b09cfd2"/>
    <ds:schemaRef ds:uri="40262f94-9f35-4ac3-9a90-690165a166b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62</TotalTime>
  <Words>2762</Words>
  <Application>Microsoft Office PowerPoint</Application>
  <PresentationFormat>On-screen Show (4:3)</PresentationFormat>
  <Paragraphs>329</Paragraphs>
  <Slides>47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5" baseType="lpstr">
      <vt:lpstr>Arial</vt:lpstr>
      <vt:lpstr>Arial Narrow</vt:lpstr>
      <vt:lpstr>Cambria Math</vt:lpstr>
      <vt:lpstr>Euphemia</vt:lpstr>
      <vt:lpstr>Times New Roman</vt:lpstr>
      <vt:lpstr>Wingdings</vt:lpstr>
      <vt:lpstr>Academic Literature 16x9</vt:lpstr>
      <vt:lpstr>Equation</vt:lpstr>
      <vt:lpstr>KỸ THUẬT ĐIỀU KHIỂN TỰ ĐỘNG</vt:lpstr>
      <vt:lpstr>THIẾT KẾ HỆ THỐNG ĐIỀU KHIỂN LIÊN TỤC</vt:lpstr>
      <vt:lpstr>NỘI DUNG CHƯƠNG 5</vt:lpstr>
      <vt:lpstr>5.1 KHÁI NIỆM</vt:lpstr>
      <vt:lpstr>PowerPoint Presentation</vt:lpstr>
      <vt:lpstr>PowerPoint Presentation</vt:lpstr>
      <vt:lpstr>5.2 ẢNH HƯỞNG CỦA BỘ ĐIỀU KHIỂN ĐẾN CHẤT LƯỢNG CỦA HỆ THỐ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.3 THIẾT KẾ HỆ THỐNG DÙNG PHƯƠNG PHÁP QĐ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With Picture Layout</dc:title>
  <dc:creator>Minh Chính Trần</dc:creator>
  <cp:lastModifiedBy>Microsoft account</cp:lastModifiedBy>
  <cp:revision>276</cp:revision>
  <cp:lastPrinted>2019-01-06T16:52:39Z</cp:lastPrinted>
  <dcterms:created xsi:type="dcterms:W3CDTF">2014-04-17T22:28:38Z</dcterms:created>
  <dcterms:modified xsi:type="dcterms:W3CDTF">2020-09-15T04:50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</Properties>
</file>